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62D333" w14:textId="77777777" w:rsidR="001D5A73" w:rsidRDefault="001D5A73">
      <w:pPr>
        <w:jc w:val="center"/>
        <w:rPr>
          <w:b/>
        </w:rPr>
      </w:pPr>
      <w:bookmarkStart w:id="0" w:name="_GoBack"/>
      <w:bookmarkEnd w:id="0"/>
      <w:r>
        <w:rPr>
          <w:b/>
        </w:rPr>
        <w:t xml:space="preserve">SUPPORTING STATEMENT FOR REQUEST FOR OMB APPROVAL </w:t>
      </w:r>
    </w:p>
    <w:p w14:paraId="414D242B" w14:textId="77777777" w:rsidR="001D5A73" w:rsidRDefault="001D5A73">
      <w:pPr>
        <w:jc w:val="center"/>
        <w:rPr>
          <w:b/>
        </w:rPr>
      </w:pPr>
      <w:r>
        <w:rPr>
          <w:b/>
        </w:rPr>
        <w:t>UNDER THE PAPERWORK REDUCTION ACT</w:t>
      </w:r>
    </w:p>
    <w:p w14:paraId="47715AE4" w14:textId="77777777" w:rsidR="001D5A73" w:rsidRDefault="001D5A73">
      <w:pPr>
        <w:jc w:val="center"/>
        <w:rPr>
          <w:b/>
        </w:rPr>
      </w:pPr>
    </w:p>
    <w:p w14:paraId="62B8AB6D" w14:textId="77777777" w:rsidR="001D5A73" w:rsidRDefault="001D5A73">
      <w:pPr>
        <w:jc w:val="center"/>
        <w:rPr>
          <w:b/>
        </w:rPr>
      </w:pPr>
      <w:r>
        <w:rPr>
          <w:b/>
        </w:rPr>
        <w:t xml:space="preserve">PART B – </w:t>
      </w:r>
    </w:p>
    <w:p w14:paraId="61956331" w14:textId="77777777" w:rsidR="001D5A73" w:rsidRDefault="001D5A73">
      <w:pPr>
        <w:jc w:val="center"/>
        <w:rPr>
          <w:b/>
        </w:rPr>
      </w:pPr>
      <w:r>
        <w:rPr>
          <w:b/>
        </w:rPr>
        <w:t xml:space="preserve">COLLECTION OF INFORMATION EMPLOYING STATISTICAL METHODS </w:t>
      </w:r>
    </w:p>
    <w:p w14:paraId="3B0B2C89" w14:textId="77777777" w:rsidR="001D5A73" w:rsidRDefault="001D5A73">
      <w:pPr>
        <w:pBdr>
          <w:bottom w:val="single" w:sz="4" w:space="1" w:color="auto"/>
        </w:pBdr>
        <w:jc w:val="center"/>
        <w:rPr>
          <w:b/>
        </w:rPr>
      </w:pPr>
    </w:p>
    <w:p w14:paraId="36B86687" w14:textId="77777777" w:rsidR="001D5A73" w:rsidRDefault="001D5A73"/>
    <w:p w14:paraId="70F637C6" w14:textId="77777777" w:rsidR="00AB1507" w:rsidRPr="00AB1507" w:rsidRDefault="00AB1507" w:rsidP="00752C5F">
      <w:pPr>
        <w:autoSpaceDE w:val="0"/>
        <w:autoSpaceDN w:val="0"/>
        <w:adjustRightInd w:val="0"/>
      </w:pPr>
    </w:p>
    <w:p w14:paraId="268C15DF" w14:textId="2002CCD4" w:rsidR="001D5A73" w:rsidRDefault="001D5A73">
      <w:pPr>
        <w:tabs>
          <w:tab w:val="left" w:pos="360"/>
        </w:tabs>
        <w:rPr>
          <w:b/>
        </w:rPr>
      </w:pPr>
      <w:r>
        <w:rPr>
          <w:b/>
        </w:rPr>
        <w:t>1.</w:t>
      </w:r>
      <w:r>
        <w:rPr>
          <w:b/>
        </w:rPr>
        <w:tab/>
        <w:t>Description of Universe and Selection Methods Used</w:t>
      </w:r>
    </w:p>
    <w:p w14:paraId="7899FE99" w14:textId="77777777" w:rsidR="001D5A73" w:rsidRDefault="001D5A73"/>
    <w:p w14:paraId="46C934D5" w14:textId="77777777" w:rsidR="001D5A73" w:rsidRDefault="001D5A73">
      <w:r>
        <w:t>As described in Part A of the Supporting Statement, the data validation methodology consists of two parts:</w:t>
      </w:r>
    </w:p>
    <w:p w14:paraId="2FFCB5F5" w14:textId="77777777" w:rsidR="001D5A73" w:rsidRDefault="001D5A73">
      <w:pPr>
        <w:pStyle w:val="Header"/>
        <w:tabs>
          <w:tab w:val="clear" w:pos="4320"/>
          <w:tab w:val="clear" w:pos="8640"/>
        </w:tabs>
      </w:pPr>
    </w:p>
    <w:p w14:paraId="613A1C4E" w14:textId="3DF0E74F" w:rsidR="00A23295" w:rsidRPr="00A23295" w:rsidRDefault="001D5A73" w:rsidP="00752C5F">
      <w:pPr>
        <w:tabs>
          <w:tab w:val="left" w:pos="360"/>
        </w:tabs>
        <w:ind w:left="360" w:hanging="360"/>
        <w:rPr>
          <w:b/>
          <w:bCs/>
        </w:rPr>
      </w:pPr>
      <w:r>
        <w:rPr>
          <w:bCs/>
        </w:rPr>
        <w:t>1)</w:t>
      </w:r>
      <w:r>
        <w:rPr>
          <w:bCs/>
        </w:rPr>
        <w:tab/>
      </w:r>
      <w:r>
        <w:rPr>
          <w:b/>
          <w:bCs/>
        </w:rPr>
        <w:t>Report validation</w:t>
      </w:r>
      <w:r w:rsidR="00A23295">
        <w:rPr>
          <w:b/>
          <w:bCs/>
        </w:rPr>
        <w:t>.</w:t>
      </w:r>
      <w:r>
        <w:rPr>
          <w:bCs/>
        </w:rPr>
        <w:t xml:space="preserve"> </w:t>
      </w:r>
      <w:r w:rsidR="00A23295">
        <w:rPr>
          <w:bCs/>
        </w:rPr>
        <w:t xml:space="preserve">ETA assures </w:t>
      </w:r>
      <w:r>
        <w:rPr>
          <w:bCs/>
        </w:rPr>
        <w:t xml:space="preserve">the validity of </w:t>
      </w:r>
      <w:r w:rsidR="00476705">
        <w:rPr>
          <w:bCs/>
        </w:rPr>
        <w:t xml:space="preserve">the </w:t>
      </w:r>
      <w:r w:rsidR="00476705" w:rsidRPr="003E7E5D">
        <w:t>Senior Community Service Employment Program (SCSEP</w:t>
      </w:r>
      <w:r w:rsidR="00AB1507" w:rsidRPr="003E7E5D">
        <w:t>)</w:t>
      </w:r>
      <w:r w:rsidR="00AB1507">
        <w:rPr>
          <w:bCs/>
        </w:rPr>
        <w:t xml:space="preserve"> aggregate</w:t>
      </w:r>
      <w:r>
        <w:rPr>
          <w:bCs/>
        </w:rPr>
        <w:t xml:space="preserve"> reports by</w:t>
      </w:r>
      <w:r w:rsidR="00A23295">
        <w:rPr>
          <w:bCs/>
        </w:rPr>
        <w:t xml:space="preserve"> </w:t>
      </w:r>
      <w:r w:rsidR="00A23295" w:rsidRPr="00A23295">
        <w:rPr>
          <w:bCs/>
        </w:rPr>
        <w:t>using the SCSEP Performance and Reporting System</w:t>
      </w:r>
      <w:r w:rsidR="0008555C">
        <w:rPr>
          <w:bCs/>
        </w:rPr>
        <w:t xml:space="preserve"> </w:t>
      </w:r>
      <w:r w:rsidR="00A23295" w:rsidRPr="00A23295">
        <w:rPr>
          <w:bCs/>
        </w:rPr>
        <w:t xml:space="preserve">to automatically generate the grantee-level aggregate reports based on the grantee’s individual record files </w:t>
      </w:r>
      <w:r w:rsidR="00F114FD">
        <w:rPr>
          <w:bCs/>
        </w:rPr>
        <w:t>entered in</w:t>
      </w:r>
      <w:r w:rsidR="00A23295" w:rsidRPr="00A23295">
        <w:rPr>
          <w:bCs/>
        </w:rPr>
        <w:t xml:space="preserve">to </w:t>
      </w:r>
      <w:r w:rsidR="0008555C">
        <w:rPr>
          <w:bCs/>
        </w:rPr>
        <w:t>the system</w:t>
      </w:r>
      <w:r w:rsidR="00F114FD">
        <w:rPr>
          <w:bCs/>
        </w:rPr>
        <w:t xml:space="preserve"> </w:t>
      </w:r>
      <w:r w:rsidR="00A23295" w:rsidRPr="00A23295">
        <w:rPr>
          <w:bCs/>
        </w:rPr>
        <w:t xml:space="preserve">and the performance reporting specifications for the quarterly and final year-end report. Edits built into </w:t>
      </w:r>
      <w:r w:rsidR="0008555C">
        <w:rPr>
          <w:bCs/>
        </w:rPr>
        <w:t>the system</w:t>
      </w:r>
      <w:r w:rsidR="00A23295" w:rsidRPr="00A23295">
        <w:rPr>
          <w:bCs/>
        </w:rPr>
        <w:t xml:space="preserve"> assure the validity of SCSEP’s performance reports.</w:t>
      </w:r>
    </w:p>
    <w:p w14:paraId="74258C29" w14:textId="091F4282" w:rsidR="001D5A73" w:rsidRDefault="001D5A73">
      <w:pPr>
        <w:rPr>
          <w:b/>
          <w:bCs/>
        </w:rPr>
      </w:pPr>
    </w:p>
    <w:p w14:paraId="5F7F0225" w14:textId="7EA1E6CC" w:rsidR="001D5A73" w:rsidRDefault="001D5A73" w:rsidP="006B47BA">
      <w:pPr>
        <w:pStyle w:val="Dash"/>
        <w:jc w:val="left"/>
        <w:rPr>
          <w:bCs/>
        </w:rPr>
      </w:pPr>
      <w:r>
        <w:rPr>
          <w:b/>
          <w:bCs/>
        </w:rPr>
        <w:t>Data element validation</w:t>
      </w:r>
      <w:r>
        <w:rPr>
          <w:bCs/>
        </w:rPr>
        <w:t xml:space="preserve"> assesses the accuracy of participant data records</w:t>
      </w:r>
      <w:r>
        <w:t xml:space="preserve">.  </w:t>
      </w:r>
      <w:r w:rsidRPr="003E7E5D">
        <w:t xml:space="preserve">For </w:t>
      </w:r>
      <w:r w:rsidR="00EF7170" w:rsidRPr="003E7E5D">
        <w:t>SCSEP</w:t>
      </w:r>
      <w:r w:rsidRPr="003E7E5D">
        <w:t>, the universe for data e</w:t>
      </w:r>
      <w:r w:rsidR="00EF7170" w:rsidRPr="003E7E5D">
        <w:t>lement validation comprises all</w:t>
      </w:r>
      <w:r w:rsidRPr="003E7E5D">
        <w:t xml:space="preserve"> </w:t>
      </w:r>
      <w:r w:rsidR="00EF7170" w:rsidRPr="003E7E5D">
        <w:t xml:space="preserve">SCSEP </w:t>
      </w:r>
      <w:r w:rsidRPr="003E7E5D">
        <w:t xml:space="preserve">records submitted to ETA during the prior program year.  </w:t>
      </w:r>
      <w:r w:rsidR="0040320A">
        <w:t xml:space="preserve">This information is drawn from national case management software and is not uploaded at the </w:t>
      </w:r>
      <w:r w:rsidR="00F114FD">
        <w:t xml:space="preserve">grantee or sub-grantee </w:t>
      </w:r>
      <w:r w:rsidR="0040320A">
        <w:t>level.  The universe from which the data is obtained for these programs is described in the People Served by Program report available at</w:t>
      </w:r>
      <w:r w:rsidR="00F114FD">
        <w:t xml:space="preserve"> </w:t>
      </w:r>
      <w:r w:rsidR="0056184D" w:rsidRPr="0056184D">
        <w:rPr>
          <w:szCs w:val="24"/>
        </w:rPr>
        <w:t>doleta.gov/Performance/results/pdf/DOL_Workforce_Rprt_Dec_2016.pdf</w:t>
      </w:r>
      <w:r w:rsidR="00F114FD">
        <w:rPr>
          <w:szCs w:val="24"/>
        </w:rPr>
        <w:t xml:space="preserve">. </w:t>
      </w:r>
      <w:r w:rsidR="0040320A">
        <w:t xml:space="preserve">  </w:t>
      </w:r>
      <w:r w:rsidRPr="003E7E5D">
        <w:t>Data element validation</w:t>
      </w:r>
      <w:r>
        <w:t xml:space="preserve"> is performed by reviewing samples of participant records against source documentation to ensure compliance with federal definitions</w:t>
      </w:r>
      <w:r w:rsidR="004B4F0C">
        <w:t xml:space="preserve"> and to verify the accuracy of the information contained in </w:t>
      </w:r>
      <w:r w:rsidR="0008555C">
        <w:t>the system</w:t>
      </w:r>
      <w:r>
        <w:t xml:space="preserve">.  </w:t>
      </w:r>
    </w:p>
    <w:p w14:paraId="26822C05" w14:textId="77777777" w:rsidR="001D5A73" w:rsidRDefault="001D5A73">
      <w:pPr>
        <w:rPr>
          <w:bCs/>
        </w:rPr>
      </w:pPr>
    </w:p>
    <w:p w14:paraId="52D7533F" w14:textId="3CB515A0" w:rsidR="00F46D50" w:rsidRDefault="001D5A73">
      <w:pPr>
        <w:rPr>
          <w:bCs/>
        </w:rPr>
      </w:pPr>
      <w:r>
        <w:rPr>
          <w:bCs/>
        </w:rPr>
        <w:t xml:space="preserve">The data validation process results in an estimate of the error rates for each data element and each reported count.  Error rates are estimated separately for each </w:t>
      </w:r>
      <w:r w:rsidR="00EF7170">
        <w:rPr>
          <w:bCs/>
        </w:rPr>
        <w:t>grantee for SCSEP</w:t>
      </w:r>
      <w:r>
        <w:rPr>
          <w:bCs/>
        </w:rPr>
        <w:t xml:space="preserve">. </w:t>
      </w:r>
    </w:p>
    <w:p w14:paraId="1C9195D2" w14:textId="77777777" w:rsidR="001D5A73" w:rsidRDefault="001D5A73">
      <w:pPr>
        <w:rPr>
          <w:bCs/>
        </w:rPr>
      </w:pPr>
    </w:p>
    <w:p w14:paraId="182D5A8E" w14:textId="7CC9EE28" w:rsidR="001D5A73" w:rsidRDefault="001D5A73">
      <w:r>
        <w:t xml:space="preserve">The methodology for data element validation employs sampling to improve the efficiency of the validation process.  To minimize grantees’ burden in performing validation consistent with producing a reliable estimate of the error rates, the data element validation process is designed to compute a reliable error rate using the smallest possible sample size.  To accomplish these objectives, </w:t>
      </w:r>
      <w:r w:rsidR="00476705">
        <w:t xml:space="preserve">two </w:t>
      </w:r>
      <w:r>
        <w:t>sampling techniques are used:</w:t>
      </w:r>
    </w:p>
    <w:p w14:paraId="1EF7B515" w14:textId="77777777" w:rsidR="001D5A73" w:rsidRDefault="001D5A73">
      <w:pPr>
        <w:pStyle w:val="NormalSS"/>
        <w:ind w:firstLine="0"/>
      </w:pPr>
    </w:p>
    <w:p w14:paraId="1FEAA2A6" w14:textId="648C3BE3" w:rsidR="001D5A73" w:rsidRDefault="001D5A73">
      <w:pPr>
        <w:pStyle w:val="bullet0"/>
        <w:numPr>
          <w:ilvl w:val="0"/>
          <w:numId w:val="4"/>
        </w:numPr>
        <w:jc w:val="left"/>
      </w:pPr>
      <w:r>
        <w:t xml:space="preserve">Variable sampling rates among </w:t>
      </w:r>
      <w:r w:rsidR="00476705">
        <w:t xml:space="preserve">grantees </w:t>
      </w:r>
      <w:r>
        <w:t>are used to reduce the burden on small grantees as much as possible.</w:t>
      </w:r>
    </w:p>
    <w:p w14:paraId="076E80BE" w14:textId="71B93FA5" w:rsidR="001D5A73" w:rsidRDefault="001D5A73">
      <w:pPr>
        <w:pStyle w:val="bullet0"/>
        <w:numPr>
          <w:ilvl w:val="0"/>
          <w:numId w:val="4"/>
        </w:numPr>
        <w:jc w:val="left"/>
      </w:pPr>
      <w:r>
        <w:lastRenderedPageBreak/>
        <w:t xml:space="preserve">Oversampling </w:t>
      </w:r>
      <w:r w:rsidR="00657787">
        <w:t xml:space="preserve">of </w:t>
      </w:r>
      <w:r>
        <w:t>high-risk and high-importance cases is used to provide a more accurate estimate of the error rate.</w:t>
      </w:r>
    </w:p>
    <w:p w14:paraId="7E640D3D" w14:textId="0214CA9B" w:rsidR="001D5A73" w:rsidRDefault="001D5A73">
      <w:r>
        <w:t xml:space="preserve">These sampling methods </w:t>
      </w:r>
      <w:r w:rsidR="00657787">
        <w:t>consider</w:t>
      </w:r>
      <w:r w:rsidR="00B93C60">
        <w:t xml:space="preserve"> </w:t>
      </w:r>
      <w:r>
        <w:t>the numbers of records so that the overall burden is reduced as much as possible, while still achieving a reliable estimate of error</w:t>
      </w:r>
      <w:bookmarkStart w:id="1" w:name="_Hlk494831076"/>
      <w:r>
        <w:t>.</w:t>
      </w:r>
      <w:r w:rsidR="003E7E5D">
        <w:t xml:space="preserve">  See the Methodology Details documentation </w:t>
      </w:r>
      <w:r w:rsidR="00EA5124">
        <w:t>below</w:t>
      </w:r>
      <w:r w:rsidR="003E7E5D">
        <w:t xml:space="preserve"> for more specific details.</w:t>
      </w:r>
    </w:p>
    <w:bookmarkEnd w:id="1"/>
    <w:p w14:paraId="5F5CE3CE" w14:textId="77777777" w:rsidR="001D5A73" w:rsidRDefault="001D5A73"/>
    <w:p w14:paraId="099C3F6A" w14:textId="3C5D553C" w:rsidR="001D5A73" w:rsidRDefault="001D5A73">
      <w:r>
        <w:t xml:space="preserve">To reduce the burden on grantees, </w:t>
      </w:r>
      <w:r w:rsidR="0008555C">
        <w:t xml:space="preserve">the </w:t>
      </w:r>
      <w:r w:rsidR="0008555C" w:rsidRPr="00A23295">
        <w:rPr>
          <w:bCs/>
        </w:rPr>
        <w:t>SCSEP Performance and Reporting System</w:t>
      </w:r>
      <w:r w:rsidR="0008555C">
        <w:rPr>
          <w:bCs/>
        </w:rPr>
        <w:t xml:space="preserve"> </w:t>
      </w:r>
      <w:r w:rsidR="00D32F20">
        <w:t>includes a</w:t>
      </w:r>
      <w:r>
        <w:t xml:space="preserve"> validation </w:t>
      </w:r>
      <w:r w:rsidR="00476705">
        <w:t xml:space="preserve">system </w:t>
      </w:r>
      <w:r>
        <w:t>that calculates the validation values, imports the reported counts, draws the data element validation samples, produces online and paper validation worksheets, calculates error rates, and produces the validation reports.</w:t>
      </w:r>
    </w:p>
    <w:p w14:paraId="4A39765C" w14:textId="77777777" w:rsidR="001D5A73" w:rsidRDefault="001D5A73"/>
    <w:p w14:paraId="197E91BF" w14:textId="69040B81" w:rsidR="001D5A73" w:rsidRDefault="001D5A73">
      <w:r>
        <w:t xml:space="preserve">Data validation relies on existing records from grantee </w:t>
      </w:r>
      <w:r w:rsidR="00D32F20">
        <w:t xml:space="preserve">data in </w:t>
      </w:r>
      <w:r w:rsidR="0008555C">
        <w:t>the system</w:t>
      </w:r>
      <w:r>
        <w:t xml:space="preserve"> and case files.  Response rate</w:t>
      </w:r>
      <w:r w:rsidR="00EF7170">
        <w:t>s</w:t>
      </w:r>
      <w:r>
        <w:t xml:space="preserve"> </w:t>
      </w:r>
      <w:r w:rsidR="00EF7170">
        <w:t>are not an issue with</w:t>
      </w:r>
      <w:r>
        <w:t xml:space="preserve"> the data validation pro</w:t>
      </w:r>
      <w:r w:rsidR="00EF7170">
        <w:t>cess because the data are sampled from the ent</w:t>
      </w:r>
      <w:r w:rsidR="00D730F2">
        <w:t>ire participant file and so do</w:t>
      </w:r>
      <w:r w:rsidR="00EF7170">
        <w:t xml:space="preserve"> not require survey response</w:t>
      </w:r>
      <w:r w:rsidR="00D730F2">
        <w:t>s</w:t>
      </w:r>
      <w:r>
        <w:t>.</w:t>
      </w:r>
    </w:p>
    <w:p w14:paraId="27AA1C90" w14:textId="77777777" w:rsidR="001D5A73" w:rsidRDefault="001D5A73"/>
    <w:p w14:paraId="4416816D" w14:textId="430D05BC" w:rsidR="00AB1507" w:rsidRPr="006B47BA" w:rsidRDefault="00AB1507" w:rsidP="00752C5F">
      <w:pPr>
        <w:autoSpaceDE w:val="0"/>
        <w:autoSpaceDN w:val="0"/>
        <w:adjustRightInd w:val="0"/>
        <w:rPr>
          <w:b/>
        </w:rPr>
      </w:pPr>
      <w:r w:rsidRPr="006B47BA">
        <w:rPr>
          <w:b/>
        </w:rPr>
        <w:t>2.</w:t>
      </w:r>
      <w:r w:rsidR="001D5A73">
        <w:rPr>
          <w:b/>
        </w:rPr>
        <w:tab/>
        <w:t>Procedures</w:t>
      </w:r>
      <w:r w:rsidRPr="006B47BA">
        <w:rPr>
          <w:b/>
        </w:rPr>
        <w:t xml:space="preserve"> for the </w:t>
      </w:r>
      <w:r w:rsidR="001D5A73">
        <w:rPr>
          <w:b/>
        </w:rPr>
        <w:t>Collection</w:t>
      </w:r>
      <w:r w:rsidRPr="006B47BA">
        <w:rPr>
          <w:b/>
        </w:rPr>
        <w:t xml:space="preserve"> of </w:t>
      </w:r>
      <w:r w:rsidR="001D5A73">
        <w:rPr>
          <w:b/>
        </w:rPr>
        <w:t>Information</w:t>
      </w:r>
    </w:p>
    <w:p w14:paraId="67EE5CDF" w14:textId="77777777" w:rsidR="001D5A73" w:rsidRDefault="001D5A73"/>
    <w:p w14:paraId="3E6DB5DF" w14:textId="77777777" w:rsidR="001D5A73" w:rsidRDefault="001D5A73">
      <w:pPr>
        <w:rPr>
          <w:b/>
          <w:u w:val="single"/>
        </w:rPr>
      </w:pPr>
      <w:r>
        <w:rPr>
          <w:b/>
        </w:rPr>
        <w:t xml:space="preserve">A. </w:t>
      </w:r>
      <w:r>
        <w:rPr>
          <w:b/>
          <w:u w:val="single"/>
        </w:rPr>
        <w:t>Statistical Methodology for Stratification and Sample Selection</w:t>
      </w:r>
    </w:p>
    <w:p w14:paraId="11E70435" w14:textId="77777777" w:rsidR="001D5A73" w:rsidRDefault="001D5A73"/>
    <w:p w14:paraId="669910B6" w14:textId="0EE9A93F" w:rsidR="001D5A73" w:rsidRPr="00683DF0" w:rsidRDefault="00A1185E" w:rsidP="00AA10EF">
      <w:pPr>
        <w:pStyle w:val="bullet0"/>
        <w:numPr>
          <w:ilvl w:val="0"/>
          <w:numId w:val="0"/>
        </w:numPr>
        <w:jc w:val="left"/>
      </w:pPr>
      <w:r>
        <w:t xml:space="preserve">As noted </w:t>
      </w:r>
      <w:r w:rsidR="001D5A73">
        <w:t xml:space="preserve"> above</w:t>
      </w:r>
      <w:r>
        <w:t xml:space="preserve">, </w:t>
      </w:r>
      <w:r w:rsidR="001D5A73">
        <w:t xml:space="preserve"> report validation does not require </w:t>
      </w:r>
      <w:r w:rsidR="00D32F20">
        <w:t xml:space="preserve">grantees </w:t>
      </w:r>
      <w:r w:rsidR="00FD3EA1">
        <w:t>to obtain information via surveys</w:t>
      </w:r>
      <w:r w:rsidR="00EF7170">
        <w:t xml:space="preserve"> because the entire participant file is utilized during this </w:t>
      </w:r>
      <w:r w:rsidR="00EF7170" w:rsidRPr="00683DF0">
        <w:t>validation procedure</w:t>
      </w:r>
      <w:r w:rsidR="001D5A73" w:rsidRPr="00683DF0">
        <w:t>.</w:t>
      </w:r>
    </w:p>
    <w:p w14:paraId="37B8498F" w14:textId="2D85A9F3" w:rsidR="0003115C" w:rsidRDefault="001D5A73" w:rsidP="007416FE">
      <w:pPr>
        <w:pStyle w:val="bullet0"/>
        <w:numPr>
          <w:ilvl w:val="0"/>
          <w:numId w:val="0"/>
        </w:numPr>
        <w:jc w:val="left"/>
      </w:pPr>
      <w:r w:rsidRPr="00683DF0">
        <w:t xml:space="preserve">For data element validation, multistage samples of participant records </w:t>
      </w:r>
      <w:r w:rsidR="00EF7170" w:rsidRPr="00683DF0">
        <w:t>are</w:t>
      </w:r>
      <w:r w:rsidRPr="00683DF0">
        <w:t xml:space="preserve"> drawn.  </w:t>
      </w:r>
      <w:r w:rsidR="00D32F20">
        <w:t>Two i</w:t>
      </w:r>
      <w:r w:rsidRPr="00683DF0">
        <w:t xml:space="preserve">ndependent samples </w:t>
      </w:r>
      <w:r w:rsidR="00FD3EA1" w:rsidRPr="00683DF0">
        <w:t xml:space="preserve">are selected </w:t>
      </w:r>
      <w:r w:rsidR="00D32F20">
        <w:t>for each grantee: eligibility and performance.</w:t>
      </w:r>
      <w:r w:rsidR="00452ED8" w:rsidRPr="00683DF0">
        <w:t xml:space="preserve">  </w:t>
      </w:r>
      <w:r w:rsidR="007416FE">
        <w:t>S</w:t>
      </w:r>
      <w:r w:rsidRPr="00683DF0">
        <w:t xml:space="preserve">tratification is not employed within the samples in the selection of </w:t>
      </w:r>
      <w:r w:rsidR="00D32F20">
        <w:t>grantees</w:t>
      </w:r>
      <w:r w:rsidR="00D32F20" w:rsidRPr="00683DF0">
        <w:t xml:space="preserve"> </w:t>
      </w:r>
      <w:r w:rsidRPr="00683DF0">
        <w:t xml:space="preserve">or records.  </w:t>
      </w:r>
      <w:r w:rsidR="0003115C">
        <w:t xml:space="preserve">Records are </w:t>
      </w:r>
      <w:r w:rsidR="00F46D50">
        <w:t xml:space="preserve">randomly </w:t>
      </w:r>
      <w:r w:rsidR="0003115C">
        <w:t>sampled directly</w:t>
      </w:r>
      <w:r w:rsidR="00EA5124">
        <w:t xml:space="preserve"> for the eligibility sample</w:t>
      </w:r>
      <w:r w:rsidR="00F46D50">
        <w:t>, with no weighting</w:t>
      </w:r>
      <w:r w:rsidR="0003115C">
        <w:t xml:space="preserve">.  </w:t>
      </w:r>
      <w:r w:rsidR="00EA5124">
        <w:t>For the performance sample, e</w:t>
      </w:r>
      <w:r w:rsidR="0003115C">
        <w:t>ach record has a probability of selection proportional to its weight.</w:t>
      </w:r>
    </w:p>
    <w:p w14:paraId="4EA01702" w14:textId="3971C72C" w:rsidR="00D675F0" w:rsidRDefault="00D675F0" w:rsidP="00D675F0">
      <w:pPr>
        <w:pStyle w:val="bullet0"/>
        <w:numPr>
          <w:ilvl w:val="0"/>
          <w:numId w:val="0"/>
        </w:numPr>
        <w:jc w:val="left"/>
      </w:pPr>
      <w:r>
        <w:t xml:space="preserve">To increase the efficiency of the process, records </w:t>
      </w:r>
      <w:r w:rsidR="00657787">
        <w:t xml:space="preserve">in the performance sample </w:t>
      </w:r>
      <w:r>
        <w:t xml:space="preserve">receive a risk weight of 1, 2, or 3 based upon two factors:  whether the record is a success for calculating performance (i.e., whether the SCSEP participant was employed in the first quarter after exit), and the risk that the data used to calculate performance are in error. </w:t>
      </w:r>
    </w:p>
    <w:p w14:paraId="5D6628FF" w14:textId="07A4B13F" w:rsidR="00A13D7B" w:rsidRPr="00A101D3" w:rsidRDefault="00A13D7B" w:rsidP="00A13D7B">
      <w:pPr>
        <w:pStyle w:val="Heading3"/>
        <w:rPr>
          <w:rFonts w:ascii="Times New Roman" w:hAnsi="Times New Roman" w:cs="Times New Roman"/>
          <w:bCs w:val="0"/>
          <w:sz w:val="24"/>
          <w:szCs w:val="20"/>
          <w:u w:val="single"/>
        </w:rPr>
      </w:pPr>
      <w:r>
        <w:rPr>
          <w:rFonts w:ascii="Times New Roman" w:hAnsi="Times New Roman" w:cs="Times New Roman"/>
          <w:bCs w:val="0"/>
          <w:sz w:val="24"/>
          <w:szCs w:val="20"/>
          <w:u w:val="single"/>
        </w:rPr>
        <w:t>SCSEP Methodological Details</w:t>
      </w:r>
    </w:p>
    <w:p w14:paraId="252D0AB1" w14:textId="77777777" w:rsidR="00A13D7B" w:rsidRDefault="00A13D7B" w:rsidP="004E3610">
      <w:pPr>
        <w:pStyle w:val="NormalSS"/>
        <w:ind w:firstLine="0"/>
        <w:jc w:val="left"/>
      </w:pPr>
    </w:p>
    <w:p w14:paraId="341346B5" w14:textId="36302443" w:rsidR="005F5875" w:rsidRDefault="005F5875" w:rsidP="005F5875">
      <w:pPr>
        <w:rPr>
          <w:color w:val="000000"/>
        </w:rPr>
      </w:pPr>
      <w:r>
        <w:rPr>
          <w:color w:val="000000"/>
        </w:rPr>
        <w:t>The SCSEP sampling algorithm</w:t>
      </w:r>
      <w:r w:rsidR="009B37A2">
        <w:rPr>
          <w:color w:val="000000"/>
        </w:rPr>
        <w:t>s draw</w:t>
      </w:r>
      <w:r>
        <w:rPr>
          <w:color w:val="000000"/>
        </w:rPr>
        <w:t xml:space="preserve"> a weighted </w:t>
      </w:r>
      <w:r w:rsidR="0058498B">
        <w:rPr>
          <w:color w:val="000000"/>
        </w:rPr>
        <w:t xml:space="preserve">performance </w:t>
      </w:r>
      <w:r>
        <w:rPr>
          <w:color w:val="000000"/>
        </w:rPr>
        <w:t>sample from those participants who exited during the retention time period.  Each record in the retention cohort is assigned a weight of 1, 2, or 3.  Records are sampled with a probability proportional to their size.  Thus, instead of selecting records directly</w:t>
      </w:r>
      <w:r w:rsidR="00D32F20">
        <w:rPr>
          <w:color w:val="000000"/>
        </w:rPr>
        <w:t xml:space="preserve"> as is done with the eligibility sample</w:t>
      </w:r>
      <w:r>
        <w:rPr>
          <w:color w:val="000000"/>
        </w:rPr>
        <w:t>, records are selecte</w:t>
      </w:r>
      <w:r w:rsidR="00875D13">
        <w:rPr>
          <w:color w:val="000000"/>
        </w:rPr>
        <w:t xml:space="preserve">d based upon their weight.  The details </w:t>
      </w:r>
      <w:r w:rsidR="00657787">
        <w:rPr>
          <w:color w:val="000000"/>
        </w:rPr>
        <w:t xml:space="preserve">below </w:t>
      </w:r>
      <w:r w:rsidR="00875D13">
        <w:rPr>
          <w:color w:val="000000"/>
        </w:rPr>
        <w:t>explain</w:t>
      </w:r>
      <w:r>
        <w:rPr>
          <w:color w:val="000000"/>
        </w:rPr>
        <w:t xml:space="preserve"> how to draw the SCSEP </w:t>
      </w:r>
      <w:r w:rsidR="00875D13">
        <w:rPr>
          <w:color w:val="000000"/>
        </w:rPr>
        <w:t>validation</w:t>
      </w:r>
      <w:r>
        <w:rPr>
          <w:color w:val="000000"/>
        </w:rPr>
        <w:t xml:space="preserve"> sample.  It provides </w:t>
      </w:r>
      <w:r w:rsidR="00875D13">
        <w:rPr>
          <w:color w:val="000000"/>
        </w:rPr>
        <w:t>methodological details</w:t>
      </w:r>
      <w:r>
        <w:rPr>
          <w:color w:val="000000"/>
        </w:rPr>
        <w:t xml:space="preserve"> on the sample frame (i.e. the universe of records from which the sample will be drawn), the sample size, the weighting scheme, and the selection process.</w:t>
      </w:r>
    </w:p>
    <w:p w14:paraId="628C6844" w14:textId="241D32AE" w:rsidR="005F5875" w:rsidRDefault="005F5875" w:rsidP="005F5875">
      <w:pPr>
        <w:rPr>
          <w:color w:val="000000"/>
        </w:rPr>
      </w:pPr>
      <w:r>
        <w:rPr>
          <w:color w:val="000000"/>
        </w:rPr>
        <w:lastRenderedPageBreak/>
        <w:t>IMPORTANT NOTE:  Several of the variables developed during the sampling process are necessary to calculate the error rates for data element validation.  The following fields are particularly important for the calculation:  each record’s weight (whether or not the record was sampled), each record R_Sel</w:t>
      </w:r>
      <w:r>
        <w:rPr>
          <w:color w:val="000000"/>
          <w:vertAlign w:val="subscript"/>
        </w:rPr>
        <w:t>i</w:t>
      </w:r>
      <w:r>
        <w:rPr>
          <w:color w:val="000000"/>
        </w:rPr>
        <w:t xml:space="preserve"> value, n (the calculated samples size), and n_Non_Cert.  In addition, other variables </w:t>
      </w:r>
      <w:r w:rsidR="00657787">
        <w:rPr>
          <w:color w:val="000000"/>
        </w:rPr>
        <w:t>are</w:t>
      </w:r>
      <w:r>
        <w:rPr>
          <w:color w:val="000000"/>
        </w:rPr>
        <w:t xml:space="preserve"> needed to test the sampling algorithm</w:t>
      </w:r>
      <w:r w:rsidR="00657787">
        <w:rPr>
          <w:color w:val="000000"/>
        </w:rPr>
        <w:t>.</w:t>
      </w:r>
      <w:r>
        <w:rPr>
          <w:color w:val="000000"/>
        </w:rPr>
        <w:t xml:space="preserve"> </w:t>
      </w:r>
    </w:p>
    <w:p w14:paraId="3F88E2BA" w14:textId="77777777" w:rsidR="009B37A2" w:rsidRDefault="009B37A2" w:rsidP="009B37A2">
      <w:pPr>
        <w:pStyle w:val="Heading3"/>
        <w:rPr>
          <w:rFonts w:ascii="Times New Roman" w:hAnsi="Times New Roman" w:cs="Times New Roman"/>
          <w:bCs w:val="0"/>
          <w:sz w:val="24"/>
          <w:szCs w:val="20"/>
        </w:rPr>
      </w:pPr>
      <w:r w:rsidRPr="009B37A2">
        <w:rPr>
          <w:rFonts w:ascii="Times New Roman" w:hAnsi="Times New Roman" w:cs="Times New Roman"/>
          <w:bCs w:val="0"/>
          <w:sz w:val="24"/>
          <w:szCs w:val="20"/>
        </w:rPr>
        <w:t xml:space="preserve">Calculate the number of enrollments where the participant exited in the retention cohort </w:t>
      </w:r>
    </w:p>
    <w:p w14:paraId="016ED43D" w14:textId="77777777" w:rsidR="009B37A2" w:rsidRPr="009B37A2" w:rsidRDefault="009B37A2" w:rsidP="009B37A2"/>
    <w:p w14:paraId="13D0D366" w14:textId="77777777" w:rsidR="009B37A2" w:rsidRDefault="009B37A2" w:rsidP="009B37A2">
      <w:r>
        <w:t xml:space="preserve">N = Count of enrollments where the 4th quarter after the exit quarter is within the report period </w:t>
      </w:r>
      <w:r>
        <w:rPr>
          <w:b/>
          <w:bCs/>
        </w:rPr>
        <w:t xml:space="preserve">and </w:t>
      </w:r>
      <w:r>
        <w:t xml:space="preserve">(PROJECT_TRANSFER_IND &lt;&gt; “Y” </w:t>
      </w:r>
      <w:r>
        <w:rPr>
          <w:b/>
          <w:bCs/>
        </w:rPr>
        <w:t xml:space="preserve">or </w:t>
      </w:r>
      <w:r>
        <w:t>PROJECT_TRANSFER_IND</w:t>
      </w:r>
      <w:r>
        <w:rPr>
          <w:b/>
          <w:bCs/>
        </w:rPr>
        <w:t xml:space="preserve"> </w:t>
      </w:r>
      <w:r>
        <w:t xml:space="preserve">is null) </w:t>
      </w:r>
      <w:r>
        <w:rPr>
          <w:b/>
          <w:bCs/>
        </w:rPr>
        <w:t>and</w:t>
      </w:r>
      <w:r>
        <w:t xml:space="preserve"> PRIOR_GRANTEE_CODE is null </w:t>
      </w:r>
      <w:r>
        <w:rPr>
          <w:b/>
          <w:bCs/>
        </w:rPr>
        <w:t>and</w:t>
      </w:r>
      <w:r>
        <w:t xml:space="preserve"> TRANSFERRED_DATE is null </w:t>
      </w:r>
      <w:r>
        <w:rPr>
          <w:b/>
          <w:bCs/>
        </w:rPr>
        <w:t>and</w:t>
      </w:r>
      <w:r>
        <w:t xml:space="preserve"> NON_EXIT_REASON &lt;&gt; ii_Transferred_grantee” </w:t>
      </w:r>
      <w:r>
        <w:rPr>
          <w:b/>
          <w:bCs/>
        </w:rPr>
        <w:t>and</w:t>
      </w:r>
      <w:r>
        <w:t xml:space="preserve"> TRANSFERRED_GRANTEE_CODE is null </w:t>
      </w:r>
      <w:r>
        <w:rPr>
          <w:b/>
          <w:bCs/>
        </w:rPr>
        <w:t xml:space="preserve">and </w:t>
      </w:r>
      <w:r>
        <w:t>SUB_GRANTEE_CODE &lt;&gt; “RG999”</w:t>
      </w:r>
      <w:r>
        <w:rPr>
          <w:b/>
          <w:bCs/>
        </w:rPr>
        <w:t xml:space="preserve"> and</w:t>
      </w:r>
      <w:r>
        <w:t xml:space="preserve"> have zero reject errors on the DQR associated with it, its participant record, or any of its CSA or UE records.</w:t>
      </w:r>
    </w:p>
    <w:p w14:paraId="4D4A9C1D" w14:textId="77777777" w:rsidR="009B37A2" w:rsidRDefault="009B37A2" w:rsidP="009B37A2"/>
    <w:p w14:paraId="4253E262" w14:textId="77777777" w:rsidR="009B37A2" w:rsidRDefault="009B37A2" w:rsidP="009B37A2">
      <w:pPr>
        <w:rPr>
          <w:bCs/>
        </w:rPr>
      </w:pPr>
      <w:r w:rsidRPr="009B37A2">
        <w:rPr>
          <w:bCs/>
        </w:rPr>
        <w:t>Note:  A retention exiter i</w:t>
      </w:r>
      <w:r>
        <w:rPr>
          <w:bCs/>
        </w:rPr>
        <w:t>s any enrollment where the 4th quarter after the exit q</w:t>
      </w:r>
      <w:r w:rsidRPr="009B37A2">
        <w:rPr>
          <w:bCs/>
        </w:rPr>
        <w:t xml:space="preserve">uarter is within the report period.  </w:t>
      </w:r>
    </w:p>
    <w:p w14:paraId="2720A3AB" w14:textId="77777777" w:rsidR="009B37A2" w:rsidRPr="009B37A2" w:rsidRDefault="009B37A2" w:rsidP="009B37A2"/>
    <w:p w14:paraId="2A339756" w14:textId="77777777" w:rsidR="009B37A2" w:rsidRPr="00AA10EF" w:rsidRDefault="00EA2D9B" w:rsidP="009B37A2">
      <w:pPr>
        <w:pStyle w:val="Heading3"/>
        <w:rPr>
          <w:rFonts w:ascii="Times New Roman" w:hAnsi="Times New Roman" w:cs="Times New Roman"/>
          <w:bCs w:val="0"/>
          <w:sz w:val="24"/>
          <w:szCs w:val="20"/>
        </w:rPr>
      </w:pPr>
      <w:r>
        <w:rPr>
          <w:rFonts w:ascii="Times New Roman" w:hAnsi="Times New Roman" w:cs="Times New Roman"/>
          <w:bCs w:val="0"/>
          <w:sz w:val="24"/>
          <w:szCs w:val="20"/>
        </w:rPr>
        <w:t xml:space="preserve">Calculate </w:t>
      </w:r>
      <w:r w:rsidR="009B37A2" w:rsidRPr="00AA10EF">
        <w:rPr>
          <w:rFonts w:ascii="Times New Roman" w:hAnsi="Times New Roman" w:cs="Times New Roman"/>
          <w:bCs w:val="0"/>
          <w:sz w:val="24"/>
          <w:szCs w:val="20"/>
        </w:rPr>
        <w:t>the Sample Size</w:t>
      </w:r>
    </w:p>
    <w:p w14:paraId="18418B45" w14:textId="77777777" w:rsidR="00E002D1" w:rsidRDefault="00E002D1" w:rsidP="004E3610">
      <w:pPr>
        <w:pStyle w:val="NormalSS"/>
        <w:ind w:firstLine="0"/>
        <w:jc w:val="left"/>
        <w:rPr>
          <w:b/>
          <w:szCs w:val="24"/>
        </w:rPr>
      </w:pPr>
    </w:p>
    <w:p w14:paraId="2588A56B" w14:textId="77777777" w:rsidR="009B37A2" w:rsidRDefault="00EA2D9B" w:rsidP="004E3610">
      <w:pPr>
        <w:pStyle w:val="NormalSS"/>
        <w:ind w:firstLine="0"/>
        <w:jc w:val="left"/>
        <w:rPr>
          <w:color w:val="000000"/>
        </w:rPr>
      </w:pPr>
      <w:r>
        <w:rPr>
          <w:color w:val="000000"/>
          <w:position w:val="-30"/>
        </w:rPr>
        <w:object w:dxaOrig="3040" w:dyaOrig="780" w14:anchorId="4C1DC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39pt" o:ole="">
            <v:imagedata r:id="rId9" o:title=""/>
          </v:shape>
          <o:OLEObject Type="Embed" ProgID="Equation.DSMT4" ShapeID="_x0000_i1025" DrawAspect="Content" ObjectID="_1569742014" r:id="rId10"/>
        </w:object>
      </w:r>
    </w:p>
    <w:p w14:paraId="063EBB10" w14:textId="77777777" w:rsidR="00EA2D9B" w:rsidRDefault="00EA2D9B" w:rsidP="004E3610">
      <w:pPr>
        <w:pStyle w:val="NormalSS"/>
        <w:ind w:firstLine="0"/>
        <w:jc w:val="left"/>
        <w:rPr>
          <w:color w:val="000000"/>
        </w:rPr>
      </w:pPr>
    </w:p>
    <w:p w14:paraId="2F9B0957" w14:textId="77777777" w:rsidR="00EA2D9B" w:rsidRPr="00EA2D9B" w:rsidRDefault="00EA2D9B" w:rsidP="00EA2D9B">
      <w:pPr>
        <w:pStyle w:val="NormalSS"/>
        <w:ind w:firstLine="0"/>
        <w:jc w:val="left"/>
        <w:rPr>
          <w:rFonts w:ascii="Times" w:hAnsi="Times"/>
        </w:rPr>
      </w:pPr>
      <w:r>
        <w:t xml:space="preserve">Where </w:t>
      </w:r>
      <w:r>
        <w:rPr>
          <w:i/>
        </w:rPr>
        <w:t>n</w:t>
      </w:r>
      <w:r>
        <w:rPr>
          <w:rFonts w:ascii="Times" w:hAnsi="Times"/>
        </w:rPr>
        <w:t xml:space="preserve"> = sample size, </w:t>
      </w:r>
      <w:r w:rsidRPr="00EA2D9B">
        <w:rPr>
          <w:rFonts w:ascii="Times" w:hAnsi="Times"/>
          <w:i/>
        </w:rPr>
        <w:t>HL</w:t>
      </w:r>
      <w:r>
        <w:rPr>
          <w:rFonts w:ascii="Times" w:hAnsi="Times"/>
        </w:rPr>
        <w:t xml:space="preserve"> is the half-length of the confidence interval, </w:t>
      </w:r>
      <w:r w:rsidRPr="00EA2D9B">
        <w:rPr>
          <w:rFonts w:ascii="Times" w:hAnsi="Times"/>
          <w:i/>
        </w:rPr>
        <w:t>N</w:t>
      </w:r>
      <w:r>
        <w:rPr>
          <w:rFonts w:ascii="Times" w:hAnsi="Times"/>
        </w:rPr>
        <w:t xml:space="preserve"> is the number or records, </w:t>
      </w:r>
      <w:r>
        <w:rPr>
          <w:rFonts w:ascii="Times" w:hAnsi="Times"/>
          <w:i/>
        </w:rPr>
        <w:t>t</w:t>
      </w:r>
      <w:r>
        <w:rPr>
          <w:rFonts w:ascii="Times" w:hAnsi="Times"/>
        </w:rPr>
        <w:t xml:space="preserve"> = 1.96, </w:t>
      </w:r>
      <w:r w:rsidRPr="00EA2D9B">
        <w:rPr>
          <w:rFonts w:ascii="Times" w:hAnsi="Times"/>
          <w:i/>
        </w:rPr>
        <w:t>deff</w:t>
      </w:r>
      <w:r>
        <w:rPr>
          <w:rFonts w:ascii="Times" w:hAnsi="Times"/>
        </w:rPr>
        <w:t xml:space="preserve"> = 2 and P = 0.95.  If </w:t>
      </w:r>
      <w:r w:rsidRPr="00EA2D9B">
        <w:rPr>
          <w:rFonts w:ascii="Times" w:hAnsi="Times"/>
          <w:i/>
        </w:rPr>
        <w:t>n</w:t>
      </w:r>
      <w:r>
        <w:rPr>
          <w:rFonts w:ascii="Times" w:hAnsi="Times"/>
        </w:rPr>
        <w:t xml:space="preserve"> is not an integer the number is rounded up to the nearest integer &gt; </w:t>
      </w:r>
      <w:r w:rsidRPr="00EA2D9B">
        <w:rPr>
          <w:rFonts w:ascii="Times" w:hAnsi="Times"/>
          <w:i/>
        </w:rPr>
        <w:t>n</w:t>
      </w:r>
      <w:r>
        <w:rPr>
          <w:rFonts w:ascii="Times" w:hAnsi="Times"/>
        </w:rPr>
        <w:t xml:space="preserve">.  </w:t>
      </w:r>
    </w:p>
    <w:p w14:paraId="69C20EBE" w14:textId="77777777" w:rsidR="00EA2D9B" w:rsidRPr="00EA2D9B" w:rsidRDefault="00EA2D9B" w:rsidP="00EA2D9B">
      <w:pPr>
        <w:pStyle w:val="NormalSS"/>
        <w:ind w:firstLine="0"/>
      </w:pPr>
    </w:p>
    <w:p w14:paraId="54BC7B72" w14:textId="77777777" w:rsidR="00EA2D9B" w:rsidRDefault="00EA2D9B" w:rsidP="00EA2D9B">
      <w:pPr>
        <w:pStyle w:val="NormalSS"/>
        <w:ind w:firstLine="0"/>
      </w:pPr>
      <w:r>
        <w:t xml:space="preserve">If </w:t>
      </w:r>
      <w:r w:rsidRPr="00683DF0">
        <w:rPr>
          <w:i/>
        </w:rPr>
        <w:t>N</w:t>
      </w:r>
      <w:r w:rsidRPr="00683DF0">
        <w:rPr>
          <w:rFonts w:ascii="Times" w:hAnsi="Times"/>
          <w:i/>
          <w:sz w:val="28"/>
          <w:vertAlign w:val="subscript"/>
        </w:rPr>
        <w:t>fs</w:t>
      </w:r>
      <w:r>
        <w:t xml:space="preserve"> &gt;= 500, then CI = 0.035, Else CI = 0.04</w:t>
      </w:r>
    </w:p>
    <w:p w14:paraId="5DD897E2" w14:textId="77777777" w:rsidR="00EA2D9B" w:rsidRDefault="00EA2D9B" w:rsidP="00EA2D9B">
      <w:pPr>
        <w:pStyle w:val="NormalSS"/>
        <w:ind w:firstLine="0"/>
        <w:jc w:val="left"/>
        <w:rPr>
          <w:rFonts w:ascii="Times" w:hAnsi="Times"/>
        </w:rPr>
      </w:pPr>
      <w:r>
        <w:rPr>
          <w:rFonts w:ascii="Times" w:hAnsi="Times"/>
        </w:rPr>
        <w:t xml:space="preserve">If </w:t>
      </w:r>
      <w:r>
        <w:rPr>
          <w:rFonts w:ascii="Times" w:hAnsi="Times"/>
          <w:i/>
        </w:rPr>
        <w:t>n</w:t>
      </w:r>
      <w:r>
        <w:rPr>
          <w:rFonts w:ascii="Times" w:hAnsi="Times"/>
        </w:rPr>
        <w:t xml:space="preserve"> &gt; 250, set the sample size = 250.</w:t>
      </w:r>
    </w:p>
    <w:p w14:paraId="5947A047" w14:textId="77777777" w:rsidR="0058498B" w:rsidRPr="00D132C3" w:rsidRDefault="0058498B" w:rsidP="0058498B">
      <w:pPr>
        <w:pStyle w:val="Heading3"/>
        <w:rPr>
          <w:rFonts w:ascii="Times New Roman" w:hAnsi="Times New Roman" w:cs="Times New Roman"/>
          <w:bCs w:val="0"/>
          <w:sz w:val="24"/>
          <w:szCs w:val="20"/>
        </w:rPr>
      </w:pPr>
      <w:r w:rsidRPr="00D132C3">
        <w:rPr>
          <w:rFonts w:ascii="Times New Roman" w:hAnsi="Times New Roman" w:cs="Times New Roman"/>
          <w:bCs w:val="0"/>
          <w:sz w:val="24"/>
          <w:szCs w:val="20"/>
        </w:rPr>
        <w:t xml:space="preserve">Assigning </w:t>
      </w:r>
      <w:r>
        <w:rPr>
          <w:rFonts w:ascii="Times New Roman" w:hAnsi="Times New Roman" w:cs="Times New Roman"/>
          <w:bCs w:val="0"/>
          <w:sz w:val="24"/>
          <w:szCs w:val="20"/>
        </w:rPr>
        <w:t xml:space="preserve">Risk </w:t>
      </w:r>
      <w:r w:rsidRPr="00D132C3">
        <w:rPr>
          <w:rFonts w:ascii="Times New Roman" w:hAnsi="Times New Roman" w:cs="Times New Roman"/>
          <w:bCs w:val="0"/>
          <w:sz w:val="24"/>
          <w:szCs w:val="20"/>
        </w:rPr>
        <w:t xml:space="preserve">Weights to Each Record  </w:t>
      </w:r>
    </w:p>
    <w:p w14:paraId="2BDCA234" w14:textId="77777777" w:rsidR="00EA2D9B" w:rsidRDefault="00EA2D9B" w:rsidP="00EA2D9B">
      <w:pPr>
        <w:pStyle w:val="NormalSS"/>
        <w:ind w:firstLine="0"/>
        <w:jc w:val="left"/>
        <w:rPr>
          <w:rFonts w:ascii="Times" w:hAnsi="Times"/>
        </w:rPr>
      </w:pPr>
    </w:p>
    <w:p w14:paraId="4A4779A2" w14:textId="77777777" w:rsidR="003063CE" w:rsidRDefault="003063CE" w:rsidP="003063CE">
      <w:pPr>
        <w:rPr>
          <w:color w:val="000000"/>
        </w:rPr>
      </w:pPr>
      <w:r>
        <w:rPr>
          <w:color w:val="000000"/>
        </w:rPr>
        <w:t>For each retention exiter:</w:t>
      </w:r>
    </w:p>
    <w:p w14:paraId="33122667" w14:textId="77777777" w:rsidR="003063CE" w:rsidRDefault="003063CE" w:rsidP="003063CE">
      <w:pPr>
        <w:rPr>
          <w:color w:val="000000"/>
        </w:rPr>
      </w:pPr>
    </w:p>
    <w:p w14:paraId="5A57FC22" w14:textId="77777777" w:rsidR="003063CE" w:rsidRPr="003063CE" w:rsidRDefault="003063CE" w:rsidP="003063CE">
      <w:pPr>
        <w:rPr>
          <w:b/>
          <w:bCs/>
          <w:color w:val="000000"/>
        </w:rPr>
      </w:pPr>
      <w:r>
        <w:rPr>
          <w:color w:val="000000"/>
        </w:rPr>
        <w:t>Set Risk weight = 3 if this exiter has a UE record with</w:t>
      </w:r>
      <w:r>
        <w:rPr>
          <w:b/>
          <w:bCs/>
          <w:color w:val="000000"/>
        </w:rPr>
        <w:t xml:space="preserve"> </w:t>
      </w:r>
      <w:r>
        <w:rPr>
          <w:color w:val="000000"/>
        </w:rPr>
        <w:t xml:space="preserve">FIRST_QTR_WAGES_TEXT = </w:t>
      </w:r>
    </w:p>
    <w:p w14:paraId="7C707F76" w14:textId="77777777" w:rsidR="003063CE" w:rsidRPr="003063CE" w:rsidRDefault="003063CE" w:rsidP="003063CE">
      <w:pPr>
        <w:rPr>
          <w:rFonts w:ascii="Times" w:hAnsi="Times"/>
          <w:color w:val="000000"/>
        </w:rPr>
      </w:pPr>
      <w:r>
        <w:rPr>
          <w:rFonts w:ascii="Times" w:hAnsi="Times"/>
          <w:color w:val="000000"/>
        </w:rPr>
        <w:t xml:space="preserve">“ii_Yes_in-state” </w:t>
      </w:r>
      <w:r>
        <w:rPr>
          <w:rFonts w:ascii="Times" w:hAnsi="Times"/>
          <w:b/>
          <w:bCs/>
          <w:color w:val="000000"/>
        </w:rPr>
        <w:t>OR</w:t>
      </w:r>
      <w:r>
        <w:rPr>
          <w:rFonts w:ascii="Times" w:hAnsi="Times"/>
          <w:color w:val="000000"/>
        </w:rPr>
        <w:t xml:space="preserve"> “iii_Yes_out-of-state” </w:t>
      </w:r>
      <w:r>
        <w:rPr>
          <w:rFonts w:ascii="Times" w:hAnsi="Times"/>
          <w:b/>
          <w:bCs/>
          <w:color w:val="000000"/>
        </w:rPr>
        <w:t>OR</w:t>
      </w:r>
      <w:r>
        <w:rPr>
          <w:rFonts w:ascii="Times" w:hAnsi="Times"/>
          <w:color w:val="000000"/>
        </w:rPr>
        <w:t xml:space="preserve"> “iv_Yes_both_in_and_out” </w:t>
      </w:r>
      <w:r>
        <w:rPr>
          <w:rFonts w:ascii="Times" w:hAnsi="Times"/>
          <w:b/>
          <w:bCs/>
          <w:color w:val="000000"/>
        </w:rPr>
        <w:t>OR</w:t>
      </w:r>
      <w:r>
        <w:rPr>
          <w:rFonts w:ascii="Times" w:hAnsi="Times"/>
          <w:color w:val="000000"/>
        </w:rPr>
        <w:t xml:space="preserve"> “v_Yes_other_admin” </w:t>
      </w:r>
      <w:r>
        <w:rPr>
          <w:rFonts w:ascii="Times" w:hAnsi="Times"/>
          <w:b/>
          <w:bCs/>
          <w:color w:val="000000"/>
        </w:rPr>
        <w:t>OR</w:t>
      </w:r>
      <w:r>
        <w:rPr>
          <w:rFonts w:ascii="Times" w:hAnsi="Times"/>
          <w:color w:val="000000"/>
        </w:rPr>
        <w:t xml:space="preserve"> “vi_Yes_supplemental”</w:t>
      </w:r>
    </w:p>
    <w:p w14:paraId="02D6CD47" w14:textId="77777777" w:rsidR="003063CE" w:rsidRDefault="003063CE" w:rsidP="003063CE">
      <w:pPr>
        <w:tabs>
          <w:tab w:val="left" w:pos="935"/>
          <w:tab w:val="left" w:pos="990"/>
        </w:tabs>
        <w:rPr>
          <w:b/>
          <w:bCs/>
          <w:color w:val="000000"/>
        </w:rPr>
      </w:pPr>
      <w:r>
        <w:rPr>
          <w:b/>
          <w:bCs/>
          <w:color w:val="000000"/>
        </w:rPr>
        <w:t>AND</w:t>
      </w:r>
    </w:p>
    <w:p w14:paraId="058DD691" w14:textId="77777777" w:rsidR="003063CE" w:rsidRDefault="003063CE" w:rsidP="003063CE">
      <w:pPr>
        <w:tabs>
          <w:tab w:val="left" w:pos="935"/>
          <w:tab w:val="left" w:pos="990"/>
        </w:tabs>
        <w:rPr>
          <w:color w:val="000000"/>
        </w:rPr>
      </w:pPr>
      <w:r>
        <w:rPr>
          <w:color w:val="000000"/>
        </w:rPr>
        <w:t>This exiter has a UE record with</w:t>
      </w:r>
      <w:r>
        <w:rPr>
          <w:b/>
          <w:bCs/>
          <w:color w:val="000000"/>
        </w:rPr>
        <w:t xml:space="preserve"> </w:t>
      </w:r>
      <w:r>
        <w:rPr>
          <w:color w:val="000000"/>
        </w:rPr>
        <w:t xml:space="preserve">SECOND_QTR_WAGES_TEXT = </w:t>
      </w:r>
      <w:r>
        <w:rPr>
          <w:rFonts w:ascii="Times" w:hAnsi="Times"/>
          <w:color w:val="000000"/>
        </w:rPr>
        <w:t xml:space="preserve">“ii_Yes_in-state” </w:t>
      </w:r>
      <w:r>
        <w:rPr>
          <w:rFonts w:ascii="Times" w:hAnsi="Times"/>
          <w:b/>
          <w:bCs/>
          <w:color w:val="000000"/>
        </w:rPr>
        <w:t>OR</w:t>
      </w:r>
      <w:r>
        <w:rPr>
          <w:rFonts w:ascii="Times" w:hAnsi="Times"/>
          <w:color w:val="000000"/>
        </w:rPr>
        <w:t xml:space="preserve"> “iii_Yes_out-of-state” </w:t>
      </w:r>
      <w:r>
        <w:rPr>
          <w:rFonts w:ascii="Times" w:hAnsi="Times"/>
          <w:b/>
          <w:bCs/>
          <w:color w:val="000000"/>
        </w:rPr>
        <w:t>OR</w:t>
      </w:r>
      <w:r>
        <w:rPr>
          <w:rFonts w:ascii="Times" w:hAnsi="Times"/>
          <w:color w:val="000000"/>
        </w:rPr>
        <w:t xml:space="preserve"> “iv_Yes_both_in_and_out” </w:t>
      </w:r>
      <w:r>
        <w:rPr>
          <w:rFonts w:ascii="Times" w:hAnsi="Times"/>
          <w:b/>
          <w:bCs/>
          <w:color w:val="000000"/>
        </w:rPr>
        <w:t xml:space="preserve">OR </w:t>
      </w:r>
      <w:r>
        <w:rPr>
          <w:rFonts w:ascii="Times" w:hAnsi="Times"/>
          <w:color w:val="000000"/>
        </w:rPr>
        <w:t xml:space="preserve">“v_Yes_other_admin” </w:t>
      </w:r>
      <w:r>
        <w:rPr>
          <w:rFonts w:ascii="Times" w:hAnsi="Times"/>
          <w:b/>
          <w:bCs/>
          <w:color w:val="000000"/>
        </w:rPr>
        <w:t>OR</w:t>
      </w:r>
      <w:r>
        <w:rPr>
          <w:rFonts w:ascii="Times" w:hAnsi="Times"/>
          <w:color w:val="000000"/>
        </w:rPr>
        <w:t xml:space="preserve"> “vi_Yes_supplemental” </w:t>
      </w:r>
      <w:r>
        <w:rPr>
          <w:b/>
          <w:bCs/>
          <w:color w:val="000000"/>
        </w:rPr>
        <w:t xml:space="preserve">OR </w:t>
      </w:r>
      <w:r>
        <w:rPr>
          <w:color w:val="000000"/>
        </w:rPr>
        <w:t xml:space="preserve">(SECOND_QTR_WAGES_TEXT = null and SECOND_QTR_WAGES_AMT &gt; 0) </w:t>
      </w:r>
    </w:p>
    <w:p w14:paraId="2D6D2DE1" w14:textId="77777777" w:rsidR="003063CE" w:rsidRDefault="003063CE" w:rsidP="003063CE">
      <w:pPr>
        <w:tabs>
          <w:tab w:val="left" w:pos="935"/>
          <w:tab w:val="left" w:pos="990"/>
        </w:tabs>
        <w:rPr>
          <w:rFonts w:ascii="Times" w:hAnsi="Times"/>
          <w:b/>
          <w:bCs/>
          <w:color w:val="000000"/>
        </w:rPr>
      </w:pPr>
      <w:r>
        <w:rPr>
          <w:rFonts w:ascii="Times" w:hAnsi="Times"/>
          <w:b/>
          <w:bCs/>
          <w:color w:val="000000"/>
        </w:rPr>
        <w:t>AND</w:t>
      </w:r>
    </w:p>
    <w:p w14:paraId="5085D9DC" w14:textId="77777777" w:rsidR="003063CE" w:rsidRDefault="003063CE" w:rsidP="003063CE">
      <w:r>
        <w:t xml:space="preserve">This exiter has a UE record with THIRD_QTR_WAGES_TEXT = “ii_Yes_in-state” </w:t>
      </w:r>
      <w:r>
        <w:rPr>
          <w:b/>
          <w:bCs/>
        </w:rPr>
        <w:t>OR</w:t>
      </w:r>
      <w:r>
        <w:t xml:space="preserve"> “iii_Yes_out-of-state” </w:t>
      </w:r>
      <w:r>
        <w:rPr>
          <w:b/>
          <w:bCs/>
        </w:rPr>
        <w:t>OR</w:t>
      </w:r>
      <w:r>
        <w:t xml:space="preserve"> “iv_Yes_both_in_and_out” </w:t>
      </w:r>
      <w:r>
        <w:rPr>
          <w:b/>
          <w:bCs/>
        </w:rPr>
        <w:t xml:space="preserve">OR </w:t>
      </w:r>
      <w:r>
        <w:t xml:space="preserve">“v_Yes_other_admin” </w:t>
      </w:r>
      <w:r>
        <w:rPr>
          <w:b/>
          <w:bCs/>
        </w:rPr>
        <w:t>OR</w:t>
      </w:r>
      <w:r>
        <w:t xml:space="preserve"> “vi_Yes_supplemental” </w:t>
      </w:r>
      <w:r>
        <w:rPr>
          <w:b/>
          <w:bCs/>
        </w:rPr>
        <w:t xml:space="preserve">OR </w:t>
      </w:r>
      <w:r>
        <w:t>(THIRD_QTR_WAGES_TEXT = null and THIRD_QTR_WAGES_AMT &gt; 0)</w:t>
      </w:r>
    </w:p>
    <w:p w14:paraId="3A03A24E" w14:textId="77777777" w:rsidR="003063CE" w:rsidRDefault="003063CE" w:rsidP="003063CE">
      <w:pPr>
        <w:rPr>
          <w:color w:val="000000"/>
        </w:rPr>
      </w:pPr>
    </w:p>
    <w:p w14:paraId="3876502B" w14:textId="77777777" w:rsidR="003063CE" w:rsidRDefault="003063CE" w:rsidP="003063CE">
      <w:pPr>
        <w:rPr>
          <w:rFonts w:ascii="Times" w:hAnsi="Times"/>
          <w:color w:val="000000"/>
        </w:rPr>
      </w:pPr>
      <w:r>
        <w:rPr>
          <w:color w:val="000000"/>
        </w:rPr>
        <w:t>Else set Risk Weight = 2 if this exiter has a UE record with</w:t>
      </w:r>
      <w:r>
        <w:rPr>
          <w:b/>
          <w:bCs/>
          <w:color w:val="000000"/>
        </w:rPr>
        <w:t xml:space="preserve"> </w:t>
      </w:r>
      <w:r>
        <w:rPr>
          <w:color w:val="000000"/>
        </w:rPr>
        <w:t xml:space="preserve">FIRST_QTR_WAGES_TEXT = </w:t>
      </w:r>
      <w:r>
        <w:rPr>
          <w:rFonts w:ascii="Times" w:hAnsi="Times"/>
          <w:color w:val="000000"/>
        </w:rPr>
        <w:t xml:space="preserve">“ii_Yes_in-state” </w:t>
      </w:r>
      <w:r>
        <w:rPr>
          <w:rFonts w:ascii="Times" w:hAnsi="Times"/>
          <w:b/>
          <w:bCs/>
          <w:color w:val="000000"/>
        </w:rPr>
        <w:t>OR</w:t>
      </w:r>
      <w:r>
        <w:rPr>
          <w:rFonts w:ascii="Times" w:hAnsi="Times"/>
          <w:color w:val="000000"/>
        </w:rPr>
        <w:t xml:space="preserve"> “iii_Yes_out-of-state” </w:t>
      </w:r>
      <w:r>
        <w:rPr>
          <w:rFonts w:ascii="Times" w:hAnsi="Times"/>
          <w:b/>
          <w:bCs/>
          <w:color w:val="000000"/>
        </w:rPr>
        <w:t>OR</w:t>
      </w:r>
      <w:r>
        <w:rPr>
          <w:rFonts w:ascii="Times" w:hAnsi="Times"/>
          <w:color w:val="000000"/>
        </w:rPr>
        <w:t xml:space="preserve"> “iv_Yes_both_in_and_out” </w:t>
      </w:r>
      <w:r>
        <w:rPr>
          <w:rFonts w:ascii="Times" w:hAnsi="Times"/>
          <w:b/>
          <w:bCs/>
          <w:color w:val="000000"/>
        </w:rPr>
        <w:t xml:space="preserve">OR </w:t>
      </w:r>
      <w:r>
        <w:rPr>
          <w:rFonts w:ascii="Times" w:hAnsi="Times"/>
          <w:color w:val="000000"/>
        </w:rPr>
        <w:t xml:space="preserve">“v_Yes_other_admin” </w:t>
      </w:r>
      <w:r>
        <w:rPr>
          <w:rFonts w:ascii="Times" w:hAnsi="Times"/>
          <w:b/>
          <w:bCs/>
          <w:color w:val="000000"/>
        </w:rPr>
        <w:t>OR</w:t>
      </w:r>
      <w:r>
        <w:rPr>
          <w:rFonts w:ascii="Times" w:hAnsi="Times"/>
          <w:color w:val="000000"/>
        </w:rPr>
        <w:t xml:space="preserve"> “vi_Yes_supplemental”</w:t>
      </w:r>
    </w:p>
    <w:p w14:paraId="2DEE668D" w14:textId="77777777" w:rsidR="0058498B" w:rsidRDefault="003063CE" w:rsidP="003063CE">
      <w:pPr>
        <w:pStyle w:val="NormalSS"/>
        <w:ind w:firstLine="0"/>
        <w:jc w:val="left"/>
        <w:rPr>
          <w:color w:val="000000"/>
        </w:rPr>
      </w:pPr>
      <w:r>
        <w:rPr>
          <w:color w:val="000000"/>
        </w:rPr>
        <w:t>Else set Risk Weight = 1</w:t>
      </w:r>
    </w:p>
    <w:p w14:paraId="2DE0FC66" w14:textId="77777777" w:rsidR="003063CE" w:rsidRDefault="003063CE" w:rsidP="003063CE">
      <w:pPr>
        <w:pStyle w:val="NormalSS"/>
        <w:ind w:firstLine="0"/>
        <w:jc w:val="left"/>
        <w:rPr>
          <w:color w:val="000000"/>
        </w:rPr>
      </w:pPr>
    </w:p>
    <w:p w14:paraId="2B3FB258" w14:textId="77777777" w:rsidR="003063CE" w:rsidRPr="00172933" w:rsidRDefault="003063CE" w:rsidP="003063CE">
      <w:pPr>
        <w:pStyle w:val="NormalSS"/>
        <w:ind w:firstLine="0"/>
        <w:jc w:val="left"/>
        <w:rPr>
          <w:b/>
          <w:color w:val="000000"/>
        </w:rPr>
      </w:pPr>
      <w:r w:rsidRPr="00172933">
        <w:rPr>
          <w:b/>
          <w:color w:val="000000"/>
        </w:rPr>
        <w:t>Set key variables for record selection algorithm</w:t>
      </w:r>
    </w:p>
    <w:p w14:paraId="45A992EA" w14:textId="77777777" w:rsidR="003063CE" w:rsidRDefault="003063CE" w:rsidP="003063CE">
      <w:pPr>
        <w:pStyle w:val="NormalSS"/>
        <w:ind w:firstLine="0"/>
        <w:jc w:val="left"/>
        <w:rPr>
          <w:b/>
          <w:color w:val="000000"/>
        </w:rPr>
      </w:pPr>
    </w:p>
    <w:p w14:paraId="1575F6A6" w14:textId="77777777" w:rsidR="00E002D1" w:rsidRDefault="003063CE" w:rsidP="003063CE">
      <w:pPr>
        <w:pStyle w:val="NormalSS"/>
        <w:ind w:firstLine="0"/>
        <w:jc w:val="left"/>
        <w:rPr>
          <w:color w:val="000000"/>
        </w:rPr>
      </w:pPr>
      <w:r>
        <w:rPr>
          <w:color w:val="000000"/>
        </w:rPr>
        <w:t>Total_Weight = Sum of the Risk weight for all the retention exiters.</w:t>
      </w:r>
    </w:p>
    <w:p w14:paraId="6983F766" w14:textId="77777777" w:rsidR="003063CE" w:rsidRDefault="003063CE" w:rsidP="003063CE">
      <w:pPr>
        <w:pStyle w:val="NormalSS"/>
        <w:ind w:firstLine="0"/>
        <w:jc w:val="left"/>
        <w:rPr>
          <w:color w:val="000000"/>
        </w:rPr>
      </w:pPr>
      <w:r>
        <w:rPr>
          <w:color w:val="000000"/>
        </w:rPr>
        <w:t>Sampling_Interval = Total_Weight/n.</w:t>
      </w:r>
    </w:p>
    <w:p w14:paraId="06B6EDA2" w14:textId="77777777" w:rsidR="003063CE" w:rsidRDefault="003063CE" w:rsidP="003063CE">
      <w:pPr>
        <w:pStyle w:val="NormalSS"/>
        <w:ind w:firstLine="0"/>
        <w:jc w:val="left"/>
        <w:rPr>
          <w:szCs w:val="24"/>
        </w:rPr>
      </w:pPr>
      <w:r>
        <w:rPr>
          <w:color w:val="000000"/>
        </w:rPr>
        <w:t>R_Sel</w:t>
      </w:r>
      <w:r>
        <w:rPr>
          <w:rFonts w:ascii="Times" w:hAnsi="Times"/>
          <w:color w:val="000000"/>
          <w:sz w:val="28"/>
          <w:szCs w:val="28"/>
          <w:vertAlign w:val="subscript"/>
        </w:rPr>
        <w:t>i</w:t>
      </w:r>
      <w:r>
        <w:rPr>
          <w:color w:val="000000"/>
        </w:rPr>
        <w:t xml:space="preserve"> is used to identify records that have been selected for the sample, default and initial value = null.</w:t>
      </w:r>
    </w:p>
    <w:p w14:paraId="32C710B5" w14:textId="77777777" w:rsidR="003063CE" w:rsidRDefault="003063CE" w:rsidP="003063CE">
      <w:pPr>
        <w:pStyle w:val="NormalSS"/>
        <w:ind w:firstLine="0"/>
        <w:jc w:val="left"/>
        <w:rPr>
          <w:szCs w:val="24"/>
        </w:rPr>
      </w:pPr>
    </w:p>
    <w:p w14:paraId="19D8B3B7" w14:textId="77777777" w:rsidR="003063CE" w:rsidRPr="00172933" w:rsidRDefault="003063CE" w:rsidP="003063CE">
      <w:pPr>
        <w:pStyle w:val="NormalSS"/>
        <w:ind w:firstLine="0"/>
        <w:jc w:val="left"/>
        <w:rPr>
          <w:b/>
          <w:color w:val="000000"/>
        </w:rPr>
      </w:pPr>
      <w:r w:rsidRPr="00172933">
        <w:rPr>
          <w:b/>
          <w:color w:val="000000"/>
        </w:rPr>
        <w:t>Select first round of records with certainty</w:t>
      </w:r>
    </w:p>
    <w:p w14:paraId="297343A8" w14:textId="77777777" w:rsidR="003063CE" w:rsidRDefault="003063CE" w:rsidP="003063CE"/>
    <w:p w14:paraId="45F74525" w14:textId="77777777" w:rsidR="003063CE" w:rsidRDefault="003063CE" w:rsidP="003063CE">
      <w:r>
        <w:t>Select all records where weight of record &gt;= Sampling_Interval.  If this would result in selecting more than n records, randomly select n records where weight of record &gt;= Sampling_Interval. Set R_Sel</w:t>
      </w:r>
      <w:r>
        <w:rPr>
          <w:vertAlign w:val="subscript"/>
        </w:rPr>
        <w:t>i</w:t>
      </w:r>
      <w:r>
        <w:t xml:space="preserve"> = “Certainty” for all records selected in this step. Select all records where weight of record &gt;= Sampling_Interval.  If this would result in selecting more than n records, randomly select n records where weight of record &gt;= Sampling_Interval. Set R_Sel</w:t>
      </w:r>
      <w:r>
        <w:rPr>
          <w:vertAlign w:val="subscript"/>
        </w:rPr>
        <w:t>i</w:t>
      </w:r>
      <w:r>
        <w:t xml:space="preserve"> = “Certainty” for all records selected in this step.</w:t>
      </w:r>
    </w:p>
    <w:p w14:paraId="3A24705D" w14:textId="77777777" w:rsidR="003063CE" w:rsidRDefault="003063CE" w:rsidP="003063CE"/>
    <w:p w14:paraId="22F7640C" w14:textId="54593968" w:rsidR="003063CE" w:rsidRPr="00172933" w:rsidRDefault="003063CE" w:rsidP="003063CE">
      <w:pPr>
        <w:rPr>
          <w:b/>
          <w:color w:val="000000"/>
        </w:rPr>
      </w:pPr>
      <w:r w:rsidRPr="00172933">
        <w:rPr>
          <w:b/>
          <w:color w:val="000000"/>
        </w:rPr>
        <w:t>Calculate variables related to the second round of sampling</w:t>
      </w:r>
    </w:p>
    <w:p w14:paraId="07C5E60C" w14:textId="77777777" w:rsidR="003063CE" w:rsidRDefault="003063CE" w:rsidP="003063CE">
      <w:pPr>
        <w:rPr>
          <w:b/>
          <w:color w:val="000000"/>
        </w:rPr>
      </w:pPr>
    </w:p>
    <w:p w14:paraId="4E170AFD" w14:textId="77777777" w:rsidR="003063CE" w:rsidRDefault="003063CE" w:rsidP="003063CE">
      <w:pPr>
        <w:rPr>
          <w:color w:val="000000"/>
        </w:rPr>
      </w:pPr>
      <w:r>
        <w:rPr>
          <w:color w:val="000000"/>
        </w:rPr>
        <w:t>Total_Weight_Non_Cert = Sum of the Risk Weight for all of the retention exiters whose weight is less than Sampling_Interval.</w:t>
      </w:r>
    </w:p>
    <w:p w14:paraId="650D6154" w14:textId="77777777" w:rsidR="003063CE" w:rsidRDefault="003063CE" w:rsidP="003063CE">
      <w:pPr>
        <w:rPr>
          <w:color w:val="000000"/>
        </w:rPr>
      </w:pPr>
      <w:r>
        <w:rPr>
          <w:color w:val="000000"/>
        </w:rPr>
        <w:t>n_Non_Cert = n – (number of records with weight &gt;= Sampling_Interval).</w:t>
      </w:r>
    </w:p>
    <w:p w14:paraId="4D5BB00D" w14:textId="77777777" w:rsidR="003063CE" w:rsidRDefault="003063CE" w:rsidP="003063CE">
      <w:pPr>
        <w:rPr>
          <w:color w:val="000000"/>
        </w:rPr>
      </w:pPr>
      <w:r>
        <w:rPr>
          <w:color w:val="000000"/>
        </w:rPr>
        <w:t>Sampling_Interval_Non_Cert = Total_Weight_Non_Cert / n_Non_Cert.</w:t>
      </w:r>
    </w:p>
    <w:p w14:paraId="517DC913" w14:textId="77777777" w:rsidR="003063CE" w:rsidRDefault="003063CE" w:rsidP="003063CE">
      <w:pPr>
        <w:rPr>
          <w:color w:val="000000"/>
        </w:rPr>
      </w:pPr>
    </w:p>
    <w:p w14:paraId="6197BC63" w14:textId="77777777" w:rsidR="003063CE" w:rsidRPr="00172933" w:rsidRDefault="003063CE" w:rsidP="003063CE">
      <w:pPr>
        <w:rPr>
          <w:b/>
          <w:color w:val="000000"/>
        </w:rPr>
      </w:pPr>
      <w:r w:rsidRPr="00172933">
        <w:rPr>
          <w:b/>
          <w:color w:val="000000"/>
        </w:rPr>
        <w:t>Select second round of records with certainty</w:t>
      </w:r>
    </w:p>
    <w:p w14:paraId="1522FDAE" w14:textId="77777777" w:rsidR="003063CE" w:rsidRDefault="003063CE" w:rsidP="003063CE">
      <w:pPr>
        <w:rPr>
          <w:b/>
          <w:color w:val="000000"/>
        </w:rPr>
      </w:pPr>
    </w:p>
    <w:p w14:paraId="7A6ABC45" w14:textId="77777777" w:rsidR="003063CE" w:rsidRDefault="003063CE" w:rsidP="003063CE">
      <w:pPr>
        <w:rPr>
          <w:color w:val="000000"/>
        </w:rPr>
      </w:pPr>
      <w:r w:rsidRPr="003063CE">
        <w:rPr>
          <w:color w:val="000000"/>
        </w:rPr>
        <w:t xml:space="preserve">Select all records where (risk weight &gt;= Sampling_Interval_Non_Cert and R_Seli is </w:t>
      </w:r>
      <w:r>
        <w:rPr>
          <w:color w:val="000000"/>
        </w:rPr>
        <w:t>n</w:t>
      </w:r>
      <w:r w:rsidRPr="003063CE">
        <w:rPr>
          <w:color w:val="000000"/>
        </w:rPr>
        <w:t>ull).  If this would result in selecting more than n_Non_Cert records, randomly select records with weight 2 until n_Non_Cert</w:t>
      </w:r>
      <w:r>
        <w:rPr>
          <w:color w:val="000000"/>
        </w:rPr>
        <w:t xml:space="preserve"> records are selected.  </w:t>
      </w:r>
      <w:r w:rsidRPr="003063CE">
        <w:rPr>
          <w:color w:val="000000"/>
        </w:rPr>
        <w:t>For all records selected in this step, set R_Seli = “Certainty”</w:t>
      </w:r>
      <w:r>
        <w:rPr>
          <w:color w:val="000000"/>
        </w:rPr>
        <w:t>.</w:t>
      </w:r>
    </w:p>
    <w:p w14:paraId="6BC5AEE1" w14:textId="77777777" w:rsidR="003063CE" w:rsidRDefault="003063CE" w:rsidP="003063CE">
      <w:pPr>
        <w:rPr>
          <w:color w:val="000000"/>
        </w:rPr>
      </w:pPr>
    </w:p>
    <w:p w14:paraId="19D2EBD8" w14:textId="77777777" w:rsidR="003063CE" w:rsidRPr="00172933" w:rsidRDefault="003063CE" w:rsidP="003063CE">
      <w:pPr>
        <w:rPr>
          <w:color w:val="000000"/>
        </w:rPr>
      </w:pPr>
      <w:r w:rsidRPr="00172933">
        <w:rPr>
          <w:color w:val="000000"/>
        </w:rPr>
        <w:t>If certainty records are selected, u</w:t>
      </w:r>
      <w:r w:rsidR="00172933" w:rsidRPr="00172933">
        <w:rPr>
          <w:color w:val="000000"/>
        </w:rPr>
        <w:t>pdate and recalculate variables</w:t>
      </w:r>
      <w:r w:rsidR="00172933">
        <w:rPr>
          <w:color w:val="000000"/>
        </w:rPr>
        <w:t>.</w:t>
      </w:r>
    </w:p>
    <w:p w14:paraId="4BAE8BEB" w14:textId="77777777" w:rsidR="003063CE" w:rsidRDefault="003063CE" w:rsidP="003063CE">
      <w:pPr>
        <w:rPr>
          <w:color w:val="000000"/>
        </w:rPr>
      </w:pPr>
    </w:p>
    <w:p w14:paraId="023A9708" w14:textId="77777777" w:rsidR="003063CE" w:rsidRDefault="003063CE" w:rsidP="003063CE">
      <w:pPr>
        <w:rPr>
          <w:color w:val="000000"/>
        </w:rPr>
      </w:pPr>
      <w:r>
        <w:rPr>
          <w:color w:val="000000"/>
        </w:rPr>
        <w:t xml:space="preserve">If (number of records with weight &gt;= Sampling_Interval_Non_Cert </w:t>
      </w:r>
      <w:r>
        <w:rPr>
          <w:b/>
          <w:bCs/>
          <w:color w:val="000000"/>
        </w:rPr>
        <w:t>and</w:t>
      </w:r>
      <w:r>
        <w:rPr>
          <w:color w:val="000000"/>
        </w:rPr>
        <w:t xml:space="preserve"> weight &lt; Sampling_Interval) = 0, skip step 13. If not, set: Total_Weight_Non_Cert = Sum of the Risk Weight for all of the retention exiters whose weight is less than Sampling_Interval_Non_Cert, n_Non_Cert = n – number of records already selected</w:t>
      </w:r>
    </w:p>
    <w:p w14:paraId="1CC0CD86" w14:textId="77777777" w:rsidR="003063CE" w:rsidRDefault="003063CE" w:rsidP="003063CE">
      <w:pPr>
        <w:rPr>
          <w:color w:val="000000"/>
        </w:rPr>
      </w:pPr>
      <w:r>
        <w:rPr>
          <w:color w:val="000000"/>
        </w:rPr>
        <w:t>Sampling_Interval_Non_Cert = Total_Weight_Non_Cert / n_Non_Cert.</w:t>
      </w:r>
    </w:p>
    <w:p w14:paraId="2B994954" w14:textId="77777777" w:rsidR="003063CE" w:rsidRDefault="003063CE" w:rsidP="003063CE">
      <w:pPr>
        <w:rPr>
          <w:color w:val="000000"/>
        </w:rPr>
      </w:pPr>
    </w:p>
    <w:p w14:paraId="329ED61C" w14:textId="77777777" w:rsidR="00172933" w:rsidRPr="00172933" w:rsidRDefault="00172933" w:rsidP="003063CE">
      <w:pPr>
        <w:rPr>
          <w:b/>
          <w:color w:val="000000"/>
        </w:rPr>
      </w:pPr>
      <w:r w:rsidRPr="00172933">
        <w:rPr>
          <w:b/>
          <w:color w:val="000000"/>
        </w:rPr>
        <w:t>Set random variable (needed to sample records)</w:t>
      </w:r>
    </w:p>
    <w:p w14:paraId="1288CBAA" w14:textId="77777777" w:rsidR="003063CE" w:rsidRDefault="003063CE" w:rsidP="003063CE">
      <w:pPr>
        <w:rPr>
          <w:color w:val="000000"/>
        </w:rPr>
      </w:pPr>
    </w:p>
    <w:p w14:paraId="24F9E3EB" w14:textId="77777777" w:rsidR="00172933" w:rsidRDefault="00172933" w:rsidP="003063CE">
      <w:pPr>
        <w:rPr>
          <w:color w:val="000000"/>
        </w:rPr>
      </w:pPr>
      <w:r>
        <w:rPr>
          <w:color w:val="000000"/>
        </w:rPr>
        <w:t>Random number (R) = Random number between 0 and Sampling_Interval_Non_Cert.</w:t>
      </w:r>
    </w:p>
    <w:p w14:paraId="21A979D3" w14:textId="77777777" w:rsidR="00172933" w:rsidRDefault="00172933" w:rsidP="003063CE">
      <w:pPr>
        <w:rPr>
          <w:color w:val="000000"/>
        </w:rPr>
      </w:pPr>
    </w:p>
    <w:p w14:paraId="7DB36A1E" w14:textId="77777777" w:rsidR="00172933" w:rsidRPr="00172933" w:rsidRDefault="00172933" w:rsidP="003063CE">
      <w:pPr>
        <w:rPr>
          <w:b/>
          <w:color w:val="000000"/>
        </w:rPr>
      </w:pPr>
      <w:r w:rsidRPr="00172933">
        <w:rPr>
          <w:b/>
          <w:color w:val="000000"/>
        </w:rPr>
        <w:t>Set variables used to sample records with non-certainty</w:t>
      </w:r>
    </w:p>
    <w:p w14:paraId="66FAF243" w14:textId="77777777" w:rsidR="00172933" w:rsidRDefault="00172933" w:rsidP="00172933">
      <w:pPr>
        <w:pStyle w:val="NormalSS"/>
        <w:ind w:firstLine="0"/>
        <w:jc w:val="left"/>
        <w:rPr>
          <w:color w:val="000000"/>
          <w:szCs w:val="24"/>
          <w:u w:val="single"/>
        </w:rPr>
      </w:pPr>
    </w:p>
    <w:p w14:paraId="442CEDCC" w14:textId="77777777" w:rsidR="00172933" w:rsidRDefault="00172933" w:rsidP="00172933">
      <w:pPr>
        <w:pStyle w:val="NormalSS"/>
        <w:ind w:firstLine="0"/>
        <w:jc w:val="left"/>
        <w:rPr>
          <w:color w:val="000000"/>
        </w:rPr>
      </w:pPr>
      <w:r>
        <w:rPr>
          <w:color w:val="000000"/>
        </w:rPr>
        <w:t>Counter = 0, which is used to track the sum of the weight of records.</w:t>
      </w:r>
    </w:p>
    <w:p w14:paraId="0AAB95D0" w14:textId="77777777" w:rsidR="00172933" w:rsidRDefault="00172933" w:rsidP="00172933">
      <w:pPr>
        <w:pStyle w:val="NormalSS"/>
        <w:ind w:firstLine="0"/>
        <w:jc w:val="left"/>
        <w:rPr>
          <w:color w:val="000000"/>
        </w:rPr>
      </w:pPr>
      <w:r>
        <w:rPr>
          <w:color w:val="000000"/>
        </w:rPr>
        <w:t xml:space="preserve">I_Select = R, to track the weight interval used to select records. </w:t>
      </w:r>
    </w:p>
    <w:p w14:paraId="739EF2D9" w14:textId="77777777" w:rsidR="00172933" w:rsidRDefault="00172933" w:rsidP="00172933">
      <w:pPr>
        <w:pStyle w:val="NormalSS"/>
        <w:ind w:firstLine="0"/>
        <w:jc w:val="left"/>
        <w:rPr>
          <w:color w:val="000000"/>
        </w:rPr>
      </w:pPr>
      <w:r>
        <w:rPr>
          <w:color w:val="000000"/>
        </w:rPr>
        <w:t xml:space="preserve">i = 1, a subscript to identify the record(s) under consideration. </w:t>
      </w:r>
    </w:p>
    <w:p w14:paraId="33D76811" w14:textId="77777777" w:rsidR="00172933" w:rsidRDefault="00172933" w:rsidP="00172933">
      <w:pPr>
        <w:pStyle w:val="NormalSS"/>
        <w:ind w:firstLine="0"/>
        <w:jc w:val="left"/>
        <w:rPr>
          <w:color w:val="000000"/>
        </w:rPr>
      </w:pPr>
      <w:r>
        <w:rPr>
          <w:color w:val="000000"/>
        </w:rPr>
        <w:t>Num_Sampled = 0, to count the number of records that have been sampled.</w:t>
      </w:r>
    </w:p>
    <w:p w14:paraId="69C02A1E" w14:textId="77777777" w:rsidR="00172933" w:rsidRDefault="00172933" w:rsidP="00172933">
      <w:pPr>
        <w:rPr>
          <w:color w:val="000000"/>
        </w:rPr>
      </w:pPr>
      <w:r>
        <w:rPr>
          <w:color w:val="000000"/>
        </w:rPr>
        <w:t>w</w:t>
      </w:r>
      <w:r>
        <w:rPr>
          <w:rFonts w:ascii="Times" w:hAnsi="Times"/>
          <w:color w:val="000000"/>
          <w:sz w:val="28"/>
          <w:szCs w:val="28"/>
          <w:vertAlign w:val="subscript"/>
        </w:rPr>
        <w:t>i</w:t>
      </w:r>
      <w:r>
        <w:rPr>
          <w:color w:val="000000"/>
        </w:rPr>
        <w:t xml:space="preserve">, to identify the weight for the </w:t>
      </w:r>
      <w:r w:rsidRPr="00172933">
        <w:rPr>
          <w:i/>
          <w:color w:val="000000"/>
        </w:rPr>
        <w:t>i</w:t>
      </w:r>
      <w:r>
        <w:rPr>
          <w:color w:val="000000"/>
        </w:rPr>
        <w:t xml:space="preserve">th record. </w:t>
      </w:r>
    </w:p>
    <w:p w14:paraId="0C1CA7DA" w14:textId="77777777" w:rsidR="00172933" w:rsidRDefault="00172933" w:rsidP="00172933">
      <w:pPr>
        <w:rPr>
          <w:color w:val="000000"/>
        </w:rPr>
      </w:pPr>
    </w:p>
    <w:p w14:paraId="42601FB3" w14:textId="77777777" w:rsidR="00172933" w:rsidRPr="009B7007" w:rsidRDefault="00172933" w:rsidP="00172933">
      <w:pPr>
        <w:rPr>
          <w:color w:val="000000"/>
          <w:u w:val="single"/>
        </w:rPr>
      </w:pPr>
      <w:r w:rsidRPr="009B7007">
        <w:rPr>
          <w:color w:val="000000"/>
          <w:u w:val="single"/>
        </w:rPr>
        <w:t>If all records are to be sampled, select all records</w:t>
      </w:r>
    </w:p>
    <w:p w14:paraId="7CACF722" w14:textId="77777777" w:rsidR="00172933" w:rsidRDefault="00172933" w:rsidP="00172933">
      <w:pPr>
        <w:rPr>
          <w:color w:val="000000"/>
        </w:rPr>
      </w:pPr>
    </w:p>
    <w:p w14:paraId="1291BCC7" w14:textId="77777777" w:rsidR="00172933" w:rsidRDefault="00172933" w:rsidP="00172933">
      <w:pPr>
        <w:rPr>
          <w:color w:val="000000"/>
        </w:rPr>
      </w:pPr>
      <w:r>
        <w:rPr>
          <w:color w:val="000000"/>
        </w:rPr>
        <w:t>If n_Non_Cert &gt;= number of records not sampled, select all records, and set R_Sel</w:t>
      </w:r>
      <w:r>
        <w:rPr>
          <w:color w:val="000000"/>
          <w:vertAlign w:val="subscript"/>
        </w:rPr>
        <w:t>i</w:t>
      </w:r>
      <w:r>
        <w:rPr>
          <w:color w:val="000000"/>
        </w:rPr>
        <w:t xml:space="preserve"> = “Certainty” for all records.</w:t>
      </w:r>
    </w:p>
    <w:p w14:paraId="7C03E7A5" w14:textId="77777777" w:rsidR="00172933" w:rsidRDefault="00172933" w:rsidP="00172933">
      <w:pPr>
        <w:rPr>
          <w:color w:val="000000"/>
          <w:u w:val="single"/>
        </w:rPr>
      </w:pPr>
    </w:p>
    <w:p w14:paraId="3CDA9E7A" w14:textId="77777777" w:rsidR="00172933" w:rsidRDefault="009B7007" w:rsidP="00172933">
      <w:pPr>
        <w:rPr>
          <w:color w:val="000000"/>
          <w:u w:val="single"/>
        </w:rPr>
      </w:pPr>
      <w:r>
        <w:rPr>
          <w:color w:val="000000"/>
          <w:u w:val="single"/>
        </w:rPr>
        <w:t>If</w:t>
      </w:r>
      <w:r w:rsidRPr="009B7007">
        <w:rPr>
          <w:color w:val="000000"/>
          <w:u w:val="single"/>
        </w:rPr>
        <w:t xml:space="preserve"> the number of records sampled is less than the number of records to be sampled with non-certainty</w:t>
      </w:r>
    </w:p>
    <w:p w14:paraId="29FE79C6" w14:textId="77777777" w:rsidR="009B7007" w:rsidRDefault="009B7007" w:rsidP="00172933">
      <w:pPr>
        <w:rPr>
          <w:color w:val="000000"/>
          <w:u w:val="single"/>
        </w:rPr>
      </w:pPr>
    </w:p>
    <w:p w14:paraId="22927766" w14:textId="77777777" w:rsidR="009B7007" w:rsidRDefault="009B7007" w:rsidP="00172933">
      <w:pPr>
        <w:rPr>
          <w:color w:val="000000"/>
        </w:rPr>
      </w:pPr>
      <w:r>
        <w:rPr>
          <w:color w:val="000000"/>
        </w:rPr>
        <w:t>Do while Num_Sampled &lt; n_Non_Cert</w:t>
      </w:r>
    </w:p>
    <w:p w14:paraId="67FB4F0E" w14:textId="77777777" w:rsidR="009B7007" w:rsidRDefault="009B7007" w:rsidP="00172933">
      <w:pPr>
        <w:rPr>
          <w:color w:val="000000"/>
        </w:rPr>
      </w:pPr>
    </w:p>
    <w:p w14:paraId="2F14C579" w14:textId="77777777" w:rsidR="009B7007" w:rsidRDefault="009B7007" w:rsidP="00172933">
      <w:pPr>
        <w:rPr>
          <w:color w:val="000000"/>
        </w:rPr>
      </w:pPr>
      <w:r>
        <w:rPr>
          <w:color w:val="000000"/>
        </w:rPr>
        <w:t>a. If the current record has already been selected for sampling, go to the next record:</w:t>
      </w:r>
    </w:p>
    <w:p w14:paraId="4AE87053" w14:textId="77777777" w:rsidR="009B7007" w:rsidRDefault="009B7007" w:rsidP="00172933">
      <w:pPr>
        <w:rPr>
          <w:color w:val="000000"/>
        </w:rPr>
      </w:pPr>
    </w:p>
    <w:p w14:paraId="5229F0ED" w14:textId="77777777" w:rsidR="009B7007" w:rsidRDefault="009B7007" w:rsidP="009B7007">
      <w:pPr>
        <w:rPr>
          <w:color w:val="000000"/>
        </w:rPr>
      </w:pPr>
      <w:r>
        <w:rPr>
          <w:color w:val="000000"/>
        </w:rPr>
        <w:t>If (R_Sel</w:t>
      </w:r>
      <w:r>
        <w:rPr>
          <w:color w:val="000000"/>
          <w:vertAlign w:val="subscript"/>
        </w:rPr>
        <w:t>i</w:t>
      </w:r>
      <w:r>
        <w:rPr>
          <w:color w:val="000000"/>
        </w:rPr>
        <w:t xml:space="preserve"> is not null) then</w:t>
      </w:r>
    </w:p>
    <w:p w14:paraId="2E0C8698" w14:textId="77777777" w:rsidR="009B7007" w:rsidRDefault="009B7007" w:rsidP="009B7007">
      <w:pPr>
        <w:tabs>
          <w:tab w:val="left" w:pos="705"/>
        </w:tabs>
        <w:ind w:left="705"/>
        <w:rPr>
          <w:color w:val="000000"/>
        </w:rPr>
      </w:pPr>
      <w:r>
        <w:rPr>
          <w:color w:val="000000"/>
        </w:rPr>
        <w:t>i = i + 1</w:t>
      </w:r>
    </w:p>
    <w:p w14:paraId="31944E89" w14:textId="77777777" w:rsidR="009B7007" w:rsidRPr="009B7007" w:rsidRDefault="009B7007" w:rsidP="009B7007">
      <w:pPr>
        <w:rPr>
          <w:color w:val="000000"/>
          <w:u w:val="single"/>
        </w:rPr>
      </w:pPr>
      <w:r>
        <w:rPr>
          <w:color w:val="000000"/>
        </w:rPr>
        <w:t>EndIf</w:t>
      </w:r>
    </w:p>
    <w:p w14:paraId="2195A507" w14:textId="77777777" w:rsidR="00172933" w:rsidRDefault="00172933" w:rsidP="00172933">
      <w:pPr>
        <w:rPr>
          <w:color w:val="000000"/>
          <w:u w:val="single"/>
        </w:rPr>
      </w:pPr>
    </w:p>
    <w:p w14:paraId="04E8CD6C" w14:textId="77777777" w:rsidR="009B7007" w:rsidRDefault="009B7007" w:rsidP="00172933">
      <w:pPr>
        <w:rPr>
          <w:color w:val="000000"/>
        </w:rPr>
      </w:pPr>
      <w:r w:rsidRPr="009B7007">
        <w:rPr>
          <w:color w:val="000000"/>
        </w:rPr>
        <w:t>b. If</w:t>
      </w:r>
      <w:r>
        <w:rPr>
          <w:color w:val="000000"/>
        </w:rPr>
        <w:t xml:space="preserve"> the current record contains the I_Select weighted unit, select the record, up the number of records sampled, up the I_Select weighted unit, up the weight counter and go to the next record.</w:t>
      </w:r>
    </w:p>
    <w:p w14:paraId="721D4D79" w14:textId="77777777" w:rsidR="009B7007" w:rsidRDefault="009B7007" w:rsidP="00172933">
      <w:pPr>
        <w:rPr>
          <w:color w:val="000000"/>
        </w:rPr>
      </w:pPr>
    </w:p>
    <w:p w14:paraId="6931FF5C" w14:textId="77777777" w:rsidR="009B7007" w:rsidRDefault="009B7007" w:rsidP="009B7007">
      <w:pPr>
        <w:rPr>
          <w:rFonts w:ascii="Times" w:hAnsi="Times"/>
          <w:color w:val="000000"/>
          <w:szCs w:val="28"/>
        </w:rPr>
      </w:pPr>
      <w:r>
        <w:rPr>
          <w:color w:val="000000"/>
        </w:rPr>
        <w:t>Else If I_Select &gt;=Counter and I_Select &lt; (Counter + w</w:t>
      </w:r>
      <w:r>
        <w:rPr>
          <w:rFonts w:ascii="Times" w:hAnsi="Times"/>
          <w:color w:val="000000"/>
          <w:sz w:val="28"/>
          <w:szCs w:val="28"/>
          <w:vertAlign w:val="subscript"/>
        </w:rPr>
        <w:t>i</w:t>
      </w:r>
      <w:r>
        <w:rPr>
          <w:color w:val="000000"/>
        </w:rPr>
        <w:t xml:space="preserve">) </w:t>
      </w:r>
      <w:r>
        <w:rPr>
          <w:rFonts w:ascii="Times" w:hAnsi="Times"/>
          <w:color w:val="000000"/>
          <w:szCs w:val="28"/>
        </w:rPr>
        <w:t>then</w:t>
      </w:r>
    </w:p>
    <w:p w14:paraId="3E1E558C" w14:textId="77777777" w:rsidR="009B7007" w:rsidRDefault="009B7007" w:rsidP="009B7007">
      <w:pPr>
        <w:ind w:left="1152" w:hanging="432"/>
        <w:rPr>
          <w:color w:val="000000"/>
        </w:rPr>
      </w:pPr>
      <w:r>
        <w:rPr>
          <w:color w:val="000000"/>
        </w:rPr>
        <w:t>R_Sel</w:t>
      </w:r>
      <w:r>
        <w:rPr>
          <w:rFonts w:ascii="Times" w:hAnsi="Times"/>
          <w:color w:val="000000"/>
          <w:sz w:val="28"/>
          <w:szCs w:val="28"/>
          <w:vertAlign w:val="subscript"/>
        </w:rPr>
        <w:t>i</w:t>
      </w:r>
      <w:r>
        <w:rPr>
          <w:color w:val="000000"/>
        </w:rPr>
        <w:t xml:space="preserve"> = “Random” </w:t>
      </w:r>
    </w:p>
    <w:p w14:paraId="2CC4AFA1" w14:textId="77777777" w:rsidR="009B7007" w:rsidRDefault="009B7007" w:rsidP="009B7007">
      <w:pPr>
        <w:ind w:left="1152" w:hanging="432"/>
        <w:rPr>
          <w:color w:val="000000"/>
        </w:rPr>
      </w:pPr>
      <w:r>
        <w:rPr>
          <w:color w:val="000000"/>
        </w:rPr>
        <w:t>Num_Sampled</w:t>
      </w:r>
      <w:r>
        <w:rPr>
          <w:rFonts w:ascii="Times" w:hAnsi="Times"/>
          <w:color w:val="000000"/>
          <w:szCs w:val="28"/>
        </w:rPr>
        <w:t xml:space="preserve"> = </w:t>
      </w:r>
      <w:r>
        <w:rPr>
          <w:color w:val="000000"/>
        </w:rPr>
        <w:t>Num_Sampled + 1</w:t>
      </w:r>
    </w:p>
    <w:p w14:paraId="1092902E" w14:textId="77777777" w:rsidR="009B7007" w:rsidRDefault="009B7007" w:rsidP="009B7007">
      <w:pPr>
        <w:ind w:left="1152" w:hanging="432"/>
        <w:rPr>
          <w:color w:val="000000"/>
        </w:rPr>
      </w:pPr>
      <w:r>
        <w:rPr>
          <w:color w:val="000000"/>
        </w:rPr>
        <w:t>I_Select = I_Select + Sampling_Interval_Non_Cert</w:t>
      </w:r>
    </w:p>
    <w:p w14:paraId="61B1DC45" w14:textId="77777777" w:rsidR="009B7007" w:rsidRDefault="009B7007" w:rsidP="009B7007">
      <w:pPr>
        <w:ind w:left="1152" w:hanging="432"/>
        <w:rPr>
          <w:color w:val="000000"/>
        </w:rPr>
      </w:pPr>
      <w:r>
        <w:rPr>
          <w:color w:val="000000"/>
        </w:rPr>
        <w:t>Counter = Counter + w</w:t>
      </w:r>
      <w:r>
        <w:rPr>
          <w:rFonts w:ascii="Times" w:hAnsi="Times"/>
          <w:color w:val="000000"/>
          <w:sz w:val="28"/>
          <w:szCs w:val="28"/>
          <w:vertAlign w:val="subscript"/>
        </w:rPr>
        <w:t>i</w:t>
      </w:r>
      <w:r>
        <w:rPr>
          <w:color w:val="000000"/>
        </w:rPr>
        <w:t xml:space="preserve"> </w:t>
      </w:r>
    </w:p>
    <w:p w14:paraId="7F5C3FAB" w14:textId="77777777" w:rsidR="009B7007" w:rsidRDefault="009B7007" w:rsidP="009B7007">
      <w:pPr>
        <w:ind w:left="1152" w:hanging="432"/>
        <w:rPr>
          <w:color w:val="000000"/>
        </w:rPr>
      </w:pPr>
      <w:r>
        <w:rPr>
          <w:color w:val="000000"/>
        </w:rPr>
        <w:t>i = i + 1</w:t>
      </w:r>
    </w:p>
    <w:p w14:paraId="4F367472" w14:textId="6FEBDCC1" w:rsidR="009B7007" w:rsidRDefault="009B7007" w:rsidP="009B7007">
      <w:pPr>
        <w:rPr>
          <w:color w:val="000000"/>
        </w:rPr>
      </w:pPr>
      <w:r>
        <w:rPr>
          <w:color w:val="000000"/>
        </w:rPr>
        <w:t>EndIf</w:t>
      </w:r>
    </w:p>
    <w:p w14:paraId="771E29F4" w14:textId="77777777" w:rsidR="009B7007" w:rsidRDefault="009B7007" w:rsidP="009B7007">
      <w:pPr>
        <w:rPr>
          <w:color w:val="000000"/>
        </w:rPr>
      </w:pPr>
      <w:r>
        <w:rPr>
          <w:color w:val="000000"/>
        </w:rPr>
        <w:t>c. If the I_Select weighted unit is less than the counter, then update the I_Select.</w:t>
      </w:r>
    </w:p>
    <w:p w14:paraId="5B3C6F19" w14:textId="77777777" w:rsidR="009B7007" w:rsidRDefault="009B7007" w:rsidP="009B7007">
      <w:pPr>
        <w:rPr>
          <w:color w:val="000000"/>
        </w:rPr>
      </w:pPr>
    </w:p>
    <w:p w14:paraId="387EFCDB" w14:textId="77777777" w:rsidR="009B7007" w:rsidRDefault="009B7007" w:rsidP="009B7007">
      <w:pPr>
        <w:rPr>
          <w:color w:val="000000"/>
        </w:rPr>
      </w:pPr>
      <w:r>
        <w:rPr>
          <w:color w:val="000000"/>
        </w:rPr>
        <w:t>Else If I_Select &lt; Counter then</w:t>
      </w:r>
    </w:p>
    <w:p w14:paraId="7AB7312D" w14:textId="77777777" w:rsidR="009B7007" w:rsidRDefault="009B7007" w:rsidP="009B7007">
      <w:pPr>
        <w:pStyle w:val="BodyTextIndent2"/>
        <w:spacing w:after="0" w:line="240" w:lineRule="auto"/>
        <w:ind w:left="432" w:firstLine="288"/>
      </w:pPr>
      <w:r>
        <w:t>I_Select = I_Select + Sampling_Interval_Non_Cert</w:t>
      </w:r>
    </w:p>
    <w:p w14:paraId="60E68075" w14:textId="77777777" w:rsidR="009B7007" w:rsidRDefault="009B7007" w:rsidP="009B7007">
      <w:pPr>
        <w:pStyle w:val="BodyTextIndent2"/>
        <w:spacing w:after="0" w:line="240" w:lineRule="auto"/>
        <w:ind w:left="0"/>
        <w:rPr>
          <w:color w:val="000000"/>
        </w:rPr>
      </w:pPr>
      <w:r>
        <w:rPr>
          <w:color w:val="000000"/>
        </w:rPr>
        <w:t>EndIf</w:t>
      </w:r>
    </w:p>
    <w:p w14:paraId="05DB051D" w14:textId="77777777" w:rsidR="009B7007" w:rsidRDefault="009B7007" w:rsidP="009B7007">
      <w:pPr>
        <w:pStyle w:val="BodyTextIndent2"/>
        <w:spacing w:after="0" w:line="240" w:lineRule="auto"/>
        <w:ind w:left="0"/>
        <w:rPr>
          <w:color w:val="000000"/>
        </w:rPr>
      </w:pPr>
    </w:p>
    <w:p w14:paraId="3E5FDFA2" w14:textId="77777777" w:rsidR="009B7007" w:rsidRDefault="009B7007" w:rsidP="009B7007">
      <w:pPr>
        <w:pStyle w:val="BodyTextIndent2"/>
        <w:spacing w:line="240" w:lineRule="auto"/>
        <w:ind w:left="0"/>
        <w:rPr>
          <w:color w:val="000000"/>
        </w:rPr>
      </w:pPr>
      <w:r>
        <w:rPr>
          <w:color w:val="000000"/>
        </w:rPr>
        <w:t>d. If the I_select unit is greater than or equal to the counter plus the next record, up the counter and the record.</w:t>
      </w:r>
    </w:p>
    <w:p w14:paraId="7F13293B" w14:textId="77777777" w:rsidR="009B7007" w:rsidRDefault="009B7007" w:rsidP="009B7007">
      <w:pPr>
        <w:rPr>
          <w:color w:val="000000"/>
        </w:rPr>
      </w:pPr>
      <w:r>
        <w:rPr>
          <w:color w:val="000000"/>
        </w:rPr>
        <w:t>Else If I_Select &gt;= Counter+ w</w:t>
      </w:r>
      <w:r>
        <w:rPr>
          <w:rFonts w:ascii="Times" w:hAnsi="Times"/>
          <w:color w:val="000000"/>
          <w:sz w:val="28"/>
          <w:szCs w:val="28"/>
          <w:vertAlign w:val="subscript"/>
        </w:rPr>
        <w:t>i</w:t>
      </w:r>
      <w:r>
        <w:rPr>
          <w:color w:val="000000"/>
        </w:rPr>
        <w:t xml:space="preserve">  then</w:t>
      </w:r>
    </w:p>
    <w:p w14:paraId="1D21C568" w14:textId="77777777" w:rsidR="009B7007" w:rsidRDefault="009B7007" w:rsidP="009B7007">
      <w:pPr>
        <w:ind w:left="720"/>
        <w:rPr>
          <w:color w:val="000000"/>
        </w:rPr>
      </w:pPr>
      <w:r>
        <w:rPr>
          <w:color w:val="000000"/>
        </w:rPr>
        <w:t>Counter = Counter + w</w:t>
      </w:r>
      <w:r>
        <w:rPr>
          <w:rFonts w:ascii="Times" w:hAnsi="Times"/>
          <w:color w:val="000000"/>
          <w:sz w:val="28"/>
          <w:szCs w:val="28"/>
          <w:vertAlign w:val="subscript"/>
        </w:rPr>
        <w:t>i</w:t>
      </w:r>
      <w:r>
        <w:rPr>
          <w:color w:val="000000"/>
        </w:rPr>
        <w:t xml:space="preserve"> </w:t>
      </w:r>
    </w:p>
    <w:p w14:paraId="339EDBC2" w14:textId="77777777" w:rsidR="009B7007" w:rsidRDefault="009B7007" w:rsidP="009B7007">
      <w:pPr>
        <w:ind w:firstLine="720"/>
        <w:rPr>
          <w:color w:val="000000"/>
        </w:rPr>
      </w:pPr>
      <w:r>
        <w:rPr>
          <w:color w:val="000000"/>
        </w:rPr>
        <w:t>i = i + 1</w:t>
      </w:r>
    </w:p>
    <w:p w14:paraId="7061650F" w14:textId="77777777" w:rsidR="009B7007" w:rsidRPr="009B7007" w:rsidRDefault="009B7007" w:rsidP="009B7007">
      <w:pPr>
        <w:pStyle w:val="BodyTextIndent2"/>
        <w:spacing w:after="0" w:line="240" w:lineRule="auto"/>
        <w:ind w:left="0"/>
        <w:rPr>
          <w:color w:val="000000"/>
        </w:rPr>
      </w:pPr>
      <w:r>
        <w:rPr>
          <w:color w:val="000000"/>
        </w:rPr>
        <w:t>EndIf</w:t>
      </w:r>
    </w:p>
    <w:p w14:paraId="636EEA81" w14:textId="77777777" w:rsidR="003063CE" w:rsidRPr="003063CE" w:rsidRDefault="003063CE" w:rsidP="003063CE">
      <w:pPr>
        <w:rPr>
          <w:color w:val="000000"/>
        </w:rPr>
      </w:pPr>
    </w:p>
    <w:p w14:paraId="31275305" w14:textId="77777777" w:rsidR="001D5A73" w:rsidRDefault="001D5A73">
      <w:pPr>
        <w:rPr>
          <w:b/>
          <w:u w:val="single"/>
        </w:rPr>
      </w:pPr>
      <w:r>
        <w:rPr>
          <w:b/>
        </w:rPr>
        <w:t xml:space="preserve">B. </w:t>
      </w:r>
      <w:r>
        <w:rPr>
          <w:b/>
          <w:u w:val="single"/>
        </w:rPr>
        <w:t xml:space="preserve">Estimation Procedure </w:t>
      </w:r>
    </w:p>
    <w:p w14:paraId="4CA8BFD5" w14:textId="77777777" w:rsidR="001D5A73" w:rsidRDefault="001D5A73"/>
    <w:p w14:paraId="64E14BFB" w14:textId="70662262" w:rsidR="009B7007" w:rsidRDefault="004A58AA" w:rsidP="009B7007">
      <w:pPr>
        <w:pStyle w:val="bullet0"/>
        <w:numPr>
          <w:ilvl w:val="0"/>
          <w:numId w:val="0"/>
        </w:numPr>
        <w:spacing w:after="0"/>
        <w:ind w:right="0"/>
        <w:jc w:val="left"/>
      </w:pPr>
      <w:r>
        <w:t>E</w:t>
      </w:r>
      <w:r w:rsidR="001D5A73">
        <w:t xml:space="preserve">stimation </w:t>
      </w:r>
      <w:r w:rsidR="00A05DF3">
        <w:t>encompasses</w:t>
      </w:r>
      <w:r w:rsidR="001D5A73">
        <w:t xml:space="preserve"> computing sample weights and error rates.  Validators compare the data from the samples to source documentation.  Once all the data have been evaluated, error rates are calculated for each data element.  These error rates are estimated using data weighted to account for differences in probability of selection.  </w:t>
      </w:r>
      <w:r w:rsidR="001D5A73" w:rsidRPr="00A05DF3">
        <w:t>T</w:t>
      </w:r>
      <w:r w:rsidR="001D5A73">
        <w:t>he validation software computes the sampling errors for each grantee, taking into account the multistage design</w:t>
      </w:r>
      <w:r w:rsidR="00D46363">
        <w:t xml:space="preserve"> and the use of unequal weights.</w:t>
      </w:r>
    </w:p>
    <w:p w14:paraId="5F126E0F" w14:textId="3CF150FA" w:rsidR="00DF6837" w:rsidRPr="00A101D3" w:rsidRDefault="00DF6837" w:rsidP="00DF6837">
      <w:pPr>
        <w:pStyle w:val="Heading3"/>
        <w:rPr>
          <w:rFonts w:ascii="Times New Roman" w:hAnsi="Times New Roman" w:cs="Times New Roman"/>
          <w:bCs w:val="0"/>
          <w:sz w:val="24"/>
          <w:szCs w:val="20"/>
          <w:u w:val="single"/>
        </w:rPr>
      </w:pPr>
      <w:r>
        <w:rPr>
          <w:rFonts w:ascii="Times New Roman" w:hAnsi="Times New Roman" w:cs="Times New Roman"/>
          <w:bCs w:val="0"/>
          <w:sz w:val="24"/>
          <w:szCs w:val="20"/>
          <w:u w:val="single"/>
        </w:rPr>
        <w:t>SCSEP Error Rate Calculation</w:t>
      </w:r>
    </w:p>
    <w:p w14:paraId="611523BE" w14:textId="77777777" w:rsidR="00B250EF" w:rsidRPr="00B250EF" w:rsidRDefault="00B250EF" w:rsidP="00B250EF"/>
    <w:p w14:paraId="03091841" w14:textId="77777777" w:rsidR="00DF6837" w:rsidRDefault="00DF6837" w:rsidP="00DF6837">
      <w:pPr>
        <w:rPr>
          <w:color w:val="000000"/>
        </w:rPr>
      </w:pPr>
      <w:r>
        <w:rPr>
          <w:color w:val="000000"/>
        </w:rPr>
        <w:t xml:space="preserve">The first step to calculating the weight is to determine the probability of selection for each record.  This is used to calculate the record’s error weight, which determines how it impacts the error rate calculations.  To calculate the error rates, the weights of the records that are in error are divided by the weights of all records validated, or all records sampled depending on the type of error rate calculation.  Error rates are calculated for each data element.  </w:t>
      </w:r>
    </w:p>
    <w:p w14:paraId="0EF41C21" w14:textId="77777777" w:rsidR="00DF6837" w:rsidRDefault="00DF6837" w:rsidP="00DF6837">
      <w:pPr>
        <w:rPr>
          <w:b/>
          <w:bCs/>
          <w:color w:val="000000"/>
        </w:rPr>
      </w:pPr>
    </w:p>
    <w:p w14:paraId="45E7DF67" w14:textId="77777777" w:rsidR="00B64B47" w:rsidRDefault="00DF6837" w:rsidP="00DF6837">
      <w:pPr>
        <w:rPr>
          <w:color w:val="000000"/>
        </w:rPr>
      </w:pPr>
      <w:r>
        <w:rPr>
          <w:color w:val="000000"/>
        </w:rPr>
        <w:t>For each record, set Error_w</w:t>
      </w:r>
      <w:r>
        <w:rPr>
          <w:rFonts w:ascii="Times" w:hAnsi="Times"/>
          <w:color w:val="000000"/>
          <w:sz w:val="36"/>
          <w:vertAlign w:val="subscript"/>
        </w:rPr>
        <w:t>(j)</w:t>
      </w:r>
      <w:r>
        <w:rPr>
          <w:color w:val="000000"/>
        </w:rPr>
        <w:t xml:space="preserve"> = 1/p_selection</w:t>
      </w:r>
      <w:r>
        <w:rPr>
          <w:color w:val="000000"/>
          <w:vertAlign w:val="subscript"/>
        </w:rPr>
        <w:t>i</w:t>
      </w:r>
      <w:r w:rsidR="00B64B47">
        <w:rPr>
          <w:color w:val="000000"/>
          <w:vertAlign w:val="subscript"/>
        </w:rPr>
        <w:t xml:space="preserve">, </w:t>
      </w:r>
      <w:r>
        <w:rPr>
          <w:color w:val="000000"/>
        </w:rPr>
        <w:t>p_selection</w:t>
      </w:r>
      <w:r>
        <w:rPr>
          <w:color w:val="000000"/>
          <w:vertAlign w:val="subscript"/>
        </w:rPr>
        <w:t>i</w:t>
      </w:r>
      <w:r>
        <w:rPr>
          <w:color w:val="000000"/>
        </w:rPr>
        <w:t xml:space="preserve"> = 1 if (R_sel</w:t>
      </w:r>
      <w:r>
        <w:rPr>
          <w:color w:val="000000"/>
          <w:vertAlign w:val="subscript"/>
        </w:rPr>
        <w:t>i</w:t>
      </w:r>
      <w:r>
        <w:rPr>
          <w:color w:val="000000"/>
        </w:rPr>
        <w:t xml:space="preserve"> = Certainty)</w:t>
      </w:r>
      <w:r w:rsidR="00B64B47">
        <w:rPr>
          <w:color w:val="000000"/>
        </w:rPr>
        <w:t xml:space="preserve">, </w:t>
      </w:r>
      <w:r>
        <w:rPr>
          <w:color w:val="000000"/>
        </w:rPr>
        <w:t>else</w:t>
      </w:r>
      <w:r>
        <w:rPr>
          <w:color w:val="000000"/>
        </w:rPr>
        <w:tab/>
      </w:r>
    </w:p>
    <w:p w14:paraId="6B7252D9" w14:textId="77777777" w:rsidR="00B64B47" w:rsidRDefault="00B64B47" w:rsidP="00DF6837">
      <w:pPr>
        <w:rPr>
          <w:color w:val="000000"/>
        </w:rPr>
      </w:pPr>
    </w:p>
    <w:p w14:paraId="1BE14645" w14:textId="77777777" w:rsidR="00DF6837" w:rsidRDefault="00DF6837" w:rsidP="00DF6837">
      <w:pPr>
        <w:rPr>
          <w:color w:val="000000"/>
        </w:rPr>
      </w:pPr>
      <w:r>
        <w:rPr>
          <w:color w:val="000000"/>
          <w:position w:val="-32"/>
        </w:rPr>
        <w:object w:dxaOrig="6680" w:dyaOrig="700" w14:anchorId="2D27AF03">
          <v:shape id="_x0000_i1026" type="#_x0000_t75" style="width:333.75pt;height:35.25pt" o:ole="">
            <v:imagedata r:id="rId11" o:title=""/>
          </v:shape>
          <o:OLEObject Type="Embed" ProgID="Equation.DSMT4" ShapeID="_x0000_i1026" DrawAspect="Content" ObjectID="_1569742015" r:id="rId12"/>
        </w:object>
      </w:r>
    </w:p>
    <w:p w14:paraId="2C518D39" w14:textId="77777777" w:rsidR="00B64B47" w:rsidRDefault="00B64B47" w:rsidP="00B64B47">
      <w:pPr>
        <w:pStyle w:val="NormalSS"/>
        <w:ind w:firstLine="0"/>
        <w:rPr>
          <w:color w:val="000000"/>
        </w:rPr>
      </w:pPr>
    </w:p>
    <w:p w14:paraId="4FA39A79" w14:textId="77777777" w:rsidR="00DF6837" w:rsidRDefault="00DF6837" w:rsidP="00B64B47">
      <w:pPr>
        <w:pStyle w:val="NormalSS"/>
        <w:ind w:firstLine="0"/>
        <w:rPr>
          <w:color w:val="000000"/>
        </w:rPr>
      </w:pPr>
      <w:r>
        <w:rPr>
          <w:color w:val="000000"/>
        </w:rPr>
        <w:t>Two error rates must be calculated for each data element validated.  The numerator is the same for both – the sum of the error weights for those records for which the appropriate data element failed.  The denominators differ.  For the reported data error rate, the denominator equals the sum of the error weights for all records sampled for the funding stream that should be validated.  On the other hand, the overall error rate denominator equals the sum of the error weights for all records sampled for the funding stream.   Because users can constantly change their validation results, the results need to be calculated when opened.</w:t>
      </w:r>
    </w:p>
    <w:p w14:paraId="5269FAD5" w14:textId="77777777" w:rsidR="00B64B47" w:rsidRDefault="00B64B47" w:rsidP="00B64B47">
      <w:pPr>
        <w:pStyle w:val="NormalSS"/>
        <w:ind w:firstLine="0"/>
        <w:rPr>
          <w:color w:val="000000"/>
        </w:rPr>
      </w:pPr>
    </w:p>
    <w:p w14:paraId="46C8A647" w14:textId="77777777" w:rsidR="00DF6837" w:rsidRDefault="00DF6837" w:rsidP="00B64B47">
      <w:pPr>
        <w:pStyle w:val="NormalSS"/>
        <w:ind w:firstLine="0"/>
        <w:jc w:val="left"/>
        <w:rPr>
          <w:color w:val="000000"/>
        </w:rPr>
      </w:pPr>
      <w:r>
        <w:rPr>
          <w:color w:val="000000"/>
        </w:rPr>
        <w:t xml:space="preserve">REPORTED DATA ERROR RATE = </w:t>
      </w:r>
      <w:r w:rsidR="00D46363">
        <w:rPr>
          <w:rFonts w:ascii="Symbol" w:hAnsi="Symbol"/>
          <w:color w:val="000000"/>
        </w:rPr>
        <w:t></w:t>
      </w:r>
      <w:r>
        <w:rPr>
          <w:color w:val="000000"/>
        </w:rPr>
        <w:t xml:space="preserve"> (Error_w</w:t>
      </w:r>
      <w:r w:rsidRPr="00B64B47">
        <w:rPr>
          <w:color w:val="000000"/>
        </w:rPr>
        <w:t>(j)</w:t>
      </w:r>
      <w:r>
        <w:rPr>
          <w:color w:val="000000"/>
        </w:rPr>
        <w:t xml:space="preserve">  * P_F</w:t>
      </w:r>
      <w:r w:rsidRPr="00B64B47">
        <w:rPr>
          <w:color w:val="000000"/>
        </w:rPr>
        <w:t>DE</w:t>
      </w:r>
      <w:r>
        <w:rPr>
          <w:color w:val="000000"/>
        </w:rPr>
        <w:t>) for each record sampled</w:t>
      </w:r>
      <w:r w:rsidR="00B64B47">
        <w:rPr>
          <w:color w:val="000000"/>
        </w:rPr>
        <w:t xml:space="preserve">/ </w:t>
      </w:r>
      <w:r w:rsidR="00B64B47">
        <w:rPr>
          <w:rFonts w:ascii="Symbol" w:hAnsi="Symbol"/>
          <w:color w:val="000000"/>
        </w:rPr>
        <w:t></w:t>
      </w:r>
      <w:r w:rsidR="00B64B47">
        <w:rPr>
          <w:color w:val="000000"/>
        </w:rPr>
        <w:t xml:space="preserve"> </w:t>
      </w:r>
      <w:r>
        <w:rPr>
          <w:color w:val="000000"/>
        </w:rPr>
        <w:t>(Error_w</w:t>
      </w:r>
      <w:r w:rsidRPr="00B64B47">
        <w:rPr>
          <w:color w:val="000000"/>
        </w:rPr>
        <w:t>(j)</w:t>
      </w:r>
      <w:r>
        <w:rPr>
          <w:color w:val="000000"/>
        </w:rPr>
        <w:t xml:space="preserve"> * VAL</w:t>
      </w:r>
      <w:r w:rsidRPr="00B64B47">
        <w:rPr>
          <w:color w:val="000000"/>
        </w:rPr>
        <w:t>(j)</w:t>
      </w:r>
      <w:r>
        <w:rPr>
          <w:color w:val="000000"/>
        </w:rPr>
        <w:t>) for each record sampled</w:t>
      </w:r>
      <w:r w:rsidR="00B64B47">
        <w:rPr>
          <w:color w:val="000000"/>
        </w:rPr>
        <w:t xml:space="preserve">, </w:t>
      </w:r>
      <w:r>
        <w:rPr>
          <w:color w:val="000000"/>
        </w:rPr>
        <w:t>where P_F</w:t>
      </w:r>
      <w:r w:rsidRPr="00B64B47">
        <w:rPr>
          <w:color w:val="000000"/>
        </w:rPr>
        <w:t>DE</w:t>
      </w:r>
      <w:r>
        <w:rPr>
          <w:color w:val="000000"/>
        </w:rPr>
        <w:t xml:space="preserve"> = 1 if the element failed the validation and P_F</w:t>
      </w:r>
      <w:r w:rsidRPr="00B64B47">
        <w:rPr>
          <w:color w:val="000000"/>
        </w:rPr>
        <w:t xml:space="preserve">DE </w:t>
      </w:r>
      <w:r>
        <w:rPr>
          <w:color w:val="000000"/>
        </w:rPr>
        <w:t>= 0 if the element passed the validation or if the grantee was not required to validate the element for this record.</w:t>
      </w:r>
    </w:p>
    <w:p w14:paraId="1A9FD706" w14:textId="77777777" w:rsidR="00B64B47" w:rsidRDefault="00B64B47" w:rsidP="00B64B47">
      <w:pPr>
        <w:pStyle w:val="NormalSS"/>
        <w:ind w:firstLine="0"/>
        <w:jc w:val="left"/>
        <w:rPr>
          <w:color w:val="000000"/>
        </w:rPr>
      </w:pPr>
    </w:p>
    <w:p w14:paraId="0108C3DF" w14:textId="77777777" w:rsidR="00DF6837" w:rsidRDefault="00DF6837" w:rsidP="00B64B47">
      <w:pPr>
        <w:pStyle w:val="NormalSS"/>
        <w:ind w:firstLine="0"/>
        <w:jc w:val="left"/>
        <w:rPr>
          <w:color w:val="000000"/>
        </w:rPr>
      </w:pPr>
      <w:r>
        <w:rPr>
          <w:color w:val="000000"/>
        </w:rPr>
        <w:t>VAL</w:t>
      </w:r>
      <w:r w:rsidRPr="00B64B47">
        <w:rPr>
          <w:color w:val="000000"/>
        </w:rPr>
        <w:t>(j)</w:t>
      </w:r>
      <w:r>
        <w:rPr>
          <w:color w:val="000000"/>
        </w:rPr>
        <w:t xml:space="preserve"> = 1 if the grantee was required to validate the element for the record.  VAL</w:t>
      </w:r>
      <w:r w:rsidRPr="00B64B47">
        <w:rPr>
          <w:color w:val="000000"/>
        </w:rPr>
        <w:t>(j)</w:t>
      </w:r>
      <w:r>
        <w:rPr>
          <w:color w:val="000000"/>
        </w:rPr>
        <w:t xml:space="preserve"> = 0 if the grantee was not required to validate the element for the record. </w:t>
      </w:r>
    </w:p>
    <w:p w14:paraId="484EE873" w14:textId="77777777" w:rsidR="00B64B47" w:rsidRDefault="00B64B47" w:rsidP="00B64B47">
      <w:pPr>
        <w:pStyle w:val="NormalSS"/>
        <w:ind w:firstLine="0"/>
        <w:jc w:val="left"/>
        <w:rPr>
          <w:color w:val="000000"/>
        </w:rPr>
      </w:pPr>
    </w:p>
    <w:p w14:paraId="16386497" w14:textId="77777777" w:rsidR="00DF6837" w:rsidRPr="00B64B47" w:rsidRDefault="00DF6837" w:rsidP="00B64B47">
      <w:pPr>
        <w:pStyle w:val="NormalSS"/>
        <w:ind w:firstLine="0"/>
        <w:jc w:val="left"/>
        <w:rPr>
          <w:color w:val="000000"/>
        </w:rPr>
      </w:pPr>
      <w:r w:rsidRPr="00B64B47">
        <w:rPr>
          <w:color w:val="000000"/>
        </w:rPr>
        <w:t xml:space="preserve">OVERALL ERROR RATE = </w:t>
      </w:r>
      <w:r w:rsidR="00B64B47">
        <w:rPr>
          <w:rFonts w:ascii="Symbol" w:hAnsi="Symbol"/>
          <w:color w:val="000000"/>
        </w:rPr>
        <w:t></w:t>
      </w:r>
      <w:r w:rsidRPr="00B64B47">
        <w:rPr>
          <w:color w:val="000000"/>
        </w:rPr>
        <w:t xml:space="preserve"> (Error_w(j)  * P_FDE) for each record sampled for the </w:t>
      </w:r>
      <w:r w:rsidR="00B64B47" w:rsidRPr="00B64B47">
        <w:rPr>
          <w:color w:val="000000"/>
        </w:rPr>
        <w:t xml:space="preserve">/ </w:t>
      </w:r>
      <w:r w:rsidR="00B64B47">
        <w:rPr>
          <w:rFonts w:ascii="Symbol" w:hAnsi="Symbol"/>
          <w:color w:val="000000"/>
        </w:rPr>
        <w:t></w:t>
      </w:r>
      <w:r w:rsidRPr="00B64B47">
        <w:rPr>
          <w:color w:val="000000"/>
        </w:rPr>
        <w:t xml:space="preserve"> Error_w(j) for each record sampled</w:t>
      </w:r>
      <w:r w:rsidR="00B64B47" w:rsidRPr="00B64B47">
        <w:rPr>
          <w:color w:val="000000"/>
        </w:rPr>
        <w:t xml:space="preserve">, </w:t>
      </w:r>
      <w:r w:rsidRPr="00B64B47">
        <w:rPr>
          <w:color w:val="000000"/>
        </w:rPr>
        <w:t>where P_FDE = 1 if the element failed the validation and P_FDE = 0 if the element passed the validation or if the grantee was not required to validate the element for this record.</w:t>
      </w:r>
    </w:p>
    <w:p w14:paraId="0C77A783" w14:textId="77777777" w:rsidR="00B64B47" w:rsidRPr="00B64B47" w:rsidRDefault="00B64B47" w:rsidP="00B64B47">
      <w:pPr>
        <w:pStyle w:val="NormalSS"/>
        <w:ind w:firstLine="0"/>
        <w:jc w:val="left"/>
        <w:rPr>
          <w:color w:val="000000"/>
        </w:rPr>
      </w:pPr>
    </w:p>
    <w:p w14:paraId="6561F7F9" w14:textId="77777777" w:rsidR="00DF6837" w:rsidRPr="00B64B47" w:rsidRDefault="00DF6837" w:rsidP="00B64B47">
      <w:pPr>
        <w:rPr>
          <w:color w:val="000000"/>
          <w:szCs w:val="20"/>
        </w:rPr>
      </w:pPr>
      <w:r w:rsidRPr="00B64B47">
        <w:rPr>
          <w:color w:val="000000"/>
          <w:szCs w:val="20"/>
        </w:rPr>
        <w:t xml:space="preserve">Note that each data element gets its own error rate calculation.  </w:t>
      </w:r>
    </w:p>
    <w:p w14:paraId="7A72EBD0" w14:textId="77777777" w:rsidR="00B64B47" w:rsidRDefault="00B64B47" w:rsidP="009B7007">
      <w:pPr>
        <w:rPr>
          <w:b/>
        </w:rPr>
      </w:pPr>
    </w:p>
    <w:p w14:paraId="25CD7B08" w14:textId="77777777" w:rsidR="001D5A73" w:rsidRDefault="001D5A73" w:rsidP="009B7007">
      <w:pPr>
        <w:rPr>
          <w:b/>
          <w:u w:val="single"/>
        </w:rPr>
      </w:pPr>
      <w:r>
        <w:rPr>
          <w:b/>
        </w:rPr>
        <w:t xml:space="preserve">C. </w:t>
      </w:r>
      <w:r>
        <w:rPr>
          <w:b/>
          <w:u w:val="single"/>
        </w:rPr>
        <w:t>Degree of Accuracy Needed for Purpose Described in the Justification</w:t>
      </w:r>
    </w:p>
    <w:p w14:paraId="56F5AE1B" w14:textId="77777777" w:rsidR="001D5A73" w:rsidRDefault="001D5A73" w:rsidP="009B7007">
      <w:pPr>
        <w:rPr>
          <w:b/>
          <w:u w:val="single"/>
        </w:rPr>
      </w:pPr>
    </w:p>
    <w:p w14:paraId="70D2B0BC" w14:textId="3CFA5A3B" w:rsidR="006931EF" w:rsidRDefault="00A4016B">
      <w:pPr>
        <w:rPr>
          <w:highlight w:val="yellow"/>
        </w:rPr>
      </w:pPr>
      <w:r>
        <w:t>E</w:t>
      </w:r>
      <w:r w:rsidR="005E2976" w:rsidRPr="005E2976">
        <w:t>rror rates for each data element</w:t>
      </w:r>
      <w:r>
        <w:t xml:space="preserve"> have</w:t>
      </w:r>
      <w:r w:rsidR="005E2976" w:rsidRPr="005E2976">
        <w:t xml:space="preserve"> confidence intervals varying with the size of the sample, from 3.5</w:t>
      </w:r>
      <w:r w:rsidR="005D2AB0">
        <w:t xml:space="preserve"> percent</w:t>
      </w:r>
      <w:r w:rsidR="005E2976" w:rsidRPr="005E2976">
        <w:t xml:space="preserve"> to 4</w:t>
      </w:r>
      <w:r w:rsidR="005D2AB0">
        <w:t xml:space="preserve"> percent</w:t>
      </w:r>
      <w:r w:rsidR="005E2976" w:rsidRPr="005E2976">
        <w:t>.</w:t>
      </w:r>
    </w:p>
    <w:p w14:paraId="43E7DC5C" w14:textId="77777777" w:rsidR="003B7F81" w:rsidRPr="00F3111E" w:rsidRDefault="003B7F81">
      <w:pPr>
        <w:rPr>
          <w:b/>
        </w:rPr>
      </w:pPr>
    </w:p>
    <w:p w14:paraId="5DD3196D" w14:textId="3D24B2B0" w:rsidR="001D5A73" w:rsidRDefault="001D5A73">
      <w:pPr>
        <w:rPr>
          <w:b/>
          <w:u w:val="single"/>
        </w:rPr>
      </w:pPr>
      <w:r>
        <w:rPr>
          <w:b/>
        </w:rPr>
        <w:t xml:space="preserve">D. </w:t>
      </w:r>
      <w:r>
        <w:rPr>
          <w:b/>
          <w:u w:val="single"/>
        </w:rPr>
        <w:t>Unusual Problems Requiring Specialized Sampling Procedures</w:t>
      </w:r>
    </w:p>
    <w:p w14:paraId="068351A1" w14:textId="77777777" w:rsidR="001D5A73" w:rsidRDefault="001D5A73"/>
    <w:p w14:paraId="76DF3798" w14:textId="13628DE6" w:rsidR="001D5A73" w:rsidRDefault="001D5A73">
      <w:r>
        <w:t xml:space="preserve">The discussion above indicates that the methodology uses specialized sampling procedures.  </w:t>
      </w:r>
      <w:r w:rsidR="006C4853">
        <w:t>The rational</w:t>
      </w:r>
      <w:r w:rsidR="005D2AB0">
        <w:t>e</w:t>
      </w:r>
      <w:r w:rsidR="006C4853">
        <w:t xml:space="preserve"> for using these procedures rather than pure stochastic methods </w:t>
      </w:r>
      <w:r w:rsidR="00752C5F">
        <w:t>is</w:t>
      </w:r>
      <w:r w:rsidR="006C4853">
        <w:t xml:space="preserve"> to minimize </w:t>
      </w:r>
      <w:r>
        <w:t>the burden that data element validation imposes upon the grantees.</w:t>
      </w:r>
    </w:p>
    <w:p w14:paraId="01B2DAD5" w14:textId="77777777" w:rsidR="001D5A73" w:rsidRDefault="001D5A73">
      <w:pPr>
        <w:rPr>
          <w:bCs/>
        </w:rPr>
      </w:pPr>
    </w:p>
    <w:p w14:paraId="4581C970" w14:textId="77777777" w:rsidR="001D5A73" w:rsidRDefault="001D5A73">
      <w:pPr>
        <w:rPr>
          <w:b/>
        </w:rPr>
      </w:pPr>
      <w:r>
        <w:rPr>
          <w:b/>
        </w:rPr>
        <w:t>3.  Response Rates</w:t>
      </w:r>
    </w:p>
    <w:p w14:paraId="6C64C591" w14:textId="77777777" w:rsidR="001D5A73" w:rsidRDefault="001D5A73">
      <w:pPr>
        <w:rPr>
          <w:bCs/>
        </w:rPr>
      </w:pPr>
    </w:p>
    <w:p w14:paraId="54496C55" w14:textId="2B25E065" w:rsidR="001D5A73" w:rsidRDefault="001D5A73">
      <w:r>
        <w:t xml:space="preserve">As mentioned in Part 1, response rate issues do not arise in the data validation program.  Data validation relies on existing records from </w:t>
      </w:r>
      <w:r w:rsidR="0008555C">
        <w:t xml:space="preserve">the </w:t>
      </w:r>
      <w:r w:rsidR="0008555C" w:rsidRPr="00A23295">
        <w:rPr>
          <w:bCs/>
        </w:rPr>
        <w:t>SCSEP Performance and Reporting System</w:t>
      </w:r>
      <w:r w:rsidR="0008555C">
        <w:rPr>
          <w:bCs/>
        </w:rPr>
        <w:t xml:space="preserve"> </w:t>
      </w:r>
      <w:r>
        <w:t xml:space="preserve">and case files.  Through the use of valid sampling techniques, the validation process results in estimates of data accuracy that can be generalized to the universe of data reported to ETA on program performance and activities.   </w:t>
      </w:r>
    </w:p>
    <w:p w14:paraId="1FCDCE86" w14:textId="77777777" w:rsidR="001D5A73" w:rsidRDefault="001D5A73">
      <w:pPr>
        <w:rPr>
          <w:b/>
        </w:rPr>
      </w:pPr>
    </w:p>
    <w:p w14:paraId="24E50CAE" w14:textId="77777777" w:rsidR="005D2AB0" w:rsidRDefault="00AB1507" w:rsidP="00752C5F">
      <w:pPr>
        <w:autoSpaceDE w:val="0"/>
        <w:autoSpaceDN w:val="0"/>
        <w:adjustRightInd w:val="0"/>
        <w:rPr>
          <w:b/>
        </w:rPr>
      </w:pPr>
      <w:r w:rsidRPr="00752C5F">
        <w:rPr>
          <w:b/>
        </w:rPr>
        <w:t xml:space="preserve">4. </w:t>
      </w:r>
      <w:r w:rsidR="001D5A73">
        <w:rPr>
          <w:b/>
        </w:rPr>
        <w:t xml:space="preserve"> Tests of Procedures or Methods</w:t>
      </w:r>
    </w:p>
    <w:p w14:paraId="56C88DD7" w14:textId="77777777" w:rsidR="001D5A73" w:rsidRDefault="001D5A73"/>
    <w:p w14:paraId="66F64240" w14:textId="492899B0" w:rsidR="001D5A73" w:rsidRDefault="003E7E5D">
      <w:pPr>
        <w:pStyle w:val="BodyText"/>
        <w:rPr>
          <w:bCs/>
          <w:color w:val="auto"/>
        </w:rPr>
      </w:pPr>
      <w:r>
        <w:rPr>
          <w:color w:val="auto"/>
        </w:rPr>
        <w:t>SCSEP</w:t>
      </w:r>
      <w:r w:rsidR="001D5A73" w:rsidRPr="003E7E5D">
        <w:rPr>
          <w:color w:val="auto"/>
        </w:rPr>
        <w:t xml:space="preserve"> has been conducting validation for </w:t>
      </w:r>
      <w:r w:rsidR="00EA5124">
        <w:rPr>
          <w:color w:val="auto"/>
        </w:rPr>
        <w:t>ten</w:t>
      </w:r>
      <w:r w:rsidR="00EA5124" w:rsidRPr="003E7E5D">
        <w:rPr>
          <w:color w:val="auto"/>
        </w:rPr>
        <w:t xml:space="preserve"> </w:t>
      </w:r>
      <w:r w:rsidR="001D5A73" w:rsidRPr="003E7E5D">
        <w:rPr>
          <w:color w:val="auto"/>
        </w:rPr>
        <w:t xml:space="preserve">years.  The grantees received training prior to beginning validation and receive ongoing training and technical assistance from ETA’s data validation contractor </w:t>
      </w:r>
      <w:r w:rsidR="00657787">
        <w:rPr>
          <w:color w:val="auto"/>
        </w:rPr>
        <w:t xml:space="preserve">and national office staff </w:t>
      </w:r>
      <w:r w:rsidR="001D5A73" w:rsidRPr="003E7E5D">
        <w:rPr>
          <w:color w:val="auto"/>
        </w:rPr>
        <w:t>throughout the validation process.  Results of these data validation activities indicate that the methodology has functioned as intended and has enabled states to identify and address reporting errors.</w:t>
      </w:r>
    </w:p>
    <w:p w14:paraId="10588697" w14:textId="77777777" w:rsidR="001D5A73" w:rsidRDefault="001D5A73"/>
    <w:p w14:paraId="2F301391" w14:textId="5408A96E" w:rsidR="00AB1507" w:rsidRPr="00AB1507" w:rsidRDefault="00AB1507" w:rsidP="00AB1507">
      <w:pPr>
        <w:rPr>
          <w:b/>
        </w:rPr>
      </w:pPr>
      <w:r w:rsidRPr="00AB1507">
        <w:rPr>
          <w:b/>
        </w:rPr>
        <w:t xml:space="preserve">5. </w:t>
      </w:r>
      <w:r w:rsidR="001D5A73">
        <w:rPr>
          <w:b/>
        </w:rPr>
        <w:t xml:space="preserve"> Individuals Consulted on Statistical Aspects of the Design</w:t>
      </w:r>
    </w:p>
    <w:p w14:paraId="5917E7F6" w14:textId="77777777" w:rsidR="001B7BFE" w:rsidRPr="00752C5F" w:rsidRDefault="001B7BFE" w:rsidP="00AB1507"/>
    <w:p w14:paraId="5035F612" w14:textId="77777777" w:rsidR="001D5A73" w:rsidRDefault="001D5A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1D5A73" w:rsidRPr="006C4853" w14:paraId="7BD8D802" w14:textId="77777777">
        <w:tc>
          <w:tcPr>
            <w:tcW w:w="4428" w:type="dxa"/>
          </w:tcPr>
          <w:p w14:paraId="2724E61D" w14:textId="77777777" w:rsidR="001D5A73" w:rsidRPr="003E7E5D" w:rsidRDefault="001D5A73">
            <w:pPr>
              <w:jc w:val="both"/>
            </w:pPr>
            <w:r w:rsidRPr="003E7E5D">
              <w:t>William S. Borden</w:t>
            </w:r>
            <w:r w:rsidRPr="003E7E5D">
              <w:tab/>
            </w:r>
            <w:r w:rsidRPr="003E7E5D">
              <w:tab/>
            </w:r>
          </w:p>
          <w:p w14:paraId="4D9CB79B" w14:textId="77777777" w:rsidR="001D5A73" w:rsidRPr="003E7E5D" w:rsidRDefault="001D5A73">
            <w:pPr>
              <w:jc w:val="both"/>
            </w:pPr>
            <w:r w:rsidRPr="003E7E5D">
              <w:t>Senior Fellow</w:t>
            </w:r>
            <w:r w:rsidRPr="003E7E5D">
              <w:tab/>
            </w:r>
            <w:r w:rsidRPr="003E7E5D">
              <w:tab/>
            </w:r>
            <w:r w:rsidRPr="003E7E5D">
              <w:tab/>
            </w:r>
            <w:r w:rsidRPr="003E7E5D">
              <w:tab/>
            </w:r>
          </w:p>
          <w:p w14:paraId="103CA3AE" w14:textId="77777777" w:rsidR="001D5A73" w:rsidRPr="003E7E5D" w:rsidRDefault="001D5A73">
            <w:pPr>
              <w:jc w:val="both"/>
            </w:pPr>
            <w:r w:rsidRPr="003E7E5D">
              <w:t>Mathematica Policy Research, Inc.</w:t>
            </w:r>
            <w:r w:rsidRPr="003E7E5D">
              <w:tab/>
            </w:r>
          </w:p>
          <w:p w14:paraId="0160130C" w14:textId="77777777" w:rsidR="001D5A73" w:rsidRPr="003E7E5D" w:rsidRDefault="001D5A73">
            <w:pPr>
              <w:pStyle w:val="TOC1"/>
              <w:tabs>
                <w:tab w:val="clear" w:pos="432"/>
                <w:tab w:val="clear" w:pos="1008"/>
                <w:tab w:val="clear" w:pos="9360"/>
              </w:tabs>
              <w:rPr>
                <w:caps w:val="0"/>
                <w:szCs w:val="24"/>
              </w:rPr>
            </w:pPr>
            <w:r w:rsidRPr="003E7E5D">
              <w:rPr>
                <w:caps w:val="0"/>
                <w:szCs w:val="24"/>
              </w:rPr>
              <w:t>(609) 275-2321</w:t>
            </w:r>
          </w:p>
          <w:p w14:paraId="5DC755C0" w14:textId="77777777" w:rsidR="001D5A73" w:rsidRPr="003E7E5D" w:rsidRDefault="001D5A73" w:rsidP="00752C5F">
            <w:pPr>
              <w:pStyle w:val="TOC1"/>
              <w:tabs>
                <w:tab w:val="clear" w:pos="432"/>
                <w:tab w:val="clear" w:pos="1008"/>
                <w:tab w:val="clear" w:pos="9360"/>
              </w:tabs>
            </w:pPr>
          </w:p>
        </w:tc>
        <w:tc>
          <w:tcPr>
            <w:tcW w:w="4428" w:type="dxa"/>
          </w:tcPr>
          <w:p w14:paraId="4114D68D" w14:textId="77777777" w:rsidR="001D5A73" w:rsidRPr="003E7E5D" w:rsidRDefault="001D5A73" w:rsidP="00AB1507">
            <w:r w:rsidRPr="003E7E5D">
              <w:t>Donsig Jang</w:t>
            </w:r>
          </w:p>
          <w:p w14:paraId="620147B9" w14:textId="36AA3A95" w:rsidR="0005753F" w:rsidRDefault="0005753F">
            <w:r w:rsidRPr="0005753F">
              <w:t>Vice President and Director</w:t>
            </w:r>
          </w:p>
          <w:p w14:paraId="64E31324" w14:textId="7B3AD74D" w:rsidR="0005753F" w:rsidRDefault="0005753F">
            <w:r w:rsidRPr="0005753F">
              <w:t>NORC at the University of Chicago</w:t>
            </w:r>
          </w:p>
          <w:p w14:paraId="2E472EBD" w14:textId="36260ADB" w:rsidR="001D5A73" w:rsidRPr="003E7E5D" w:rsidRDefault="0005753F" w:rsidP="00752C5F">
            <w:r w:rsidRPr="0005753F">
              <w:t>(301) 634-9415</w:t>
            </w:r>
          </w:p>
        </w:tc>
      </w:tr>
    </w:tbl>
    <w:p w14:paraId="48E3AC47" w14:textId="77777777" w:rsidR="001D5A73" w:rsidRDefault="001D5A73">
      <w:pPr>
        <w:jc w:val="both"/>
      </w:pPr>
    </w:p>
    <w:p w14:paraId="6154FAD4" w14:textId="77777777" w:rsidR="001D5A73" w:rsidRDefault="001D5A73"/>
    <w:sectPr w:rsidR="001D5A73">
      <w:headerReference w:type="default" r:id="rId13"/>
      <w:footerReference w:type="even" r:id="rId14"/>
      <w:footerReference w:type="default" r:id="rId15"/>
      <w:pgSz w:w="12240" w:h="15840"/>
      <w:pgMar w:top="1440" w:right="1800" w:bottom="1440" w:left="180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4DA367C" w15:done="0"/>
  <w15:commentEx w15:paraId="373C0293" w15:paraIdParent="34DA367C" w15:done="0"/>
  <w15:commentEx w15:paraId="51A0BE4D" w15:done="0"/>
  <w15:commentEx w15:paraId="35D7F66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4DA367C" w16cid:durableId="1D7E82E7"/>
  <w16cid:commentId w16cid:paraId="373C0293" w16cid:durableId="1D7E89CD"/>
  <w16cid:commentId w16cid:paraId="51A0BE4D" w16cid:durableId="1D7F724F"/>
  <w16cid:commentId w16cid:paraId="35D7F669" w16cid:durableId="1D7E88C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94607F" w14:textId="77777777" w:rsidR="00092BAE" w:rsidRDefault="00092BAE">
      <w:r>
        <w:separator/>
      </w:r>
    </w:p>
  </w:endnote>
  <w:endnote w:type="continuationSeparator" w:id="0">
    <w:p w14:paraId="5A9DD03A" w14:textId="77777777" w:rsidR="00092BAE" w:rsidRDefault="00092BAE">
      <w:r>
        <w:continuationSeparator/>
      </w:r>
    </w:p>
  </w:endnote>
  <w:endnote w:type="continuationNotice" w:id="1">
    <w:p w14:paraId="7C6A54A6" w14:textId="77777777" w:rsidR="00092BAE" w:rsidRDefault="00092BA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D1FD55" w14:textId="77777777" w:rsidR="00D27F22" w:rsidRDefault="00D27F22" w:rsidP="00D605D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EF061D3" w14:textId="77777777" w:rsidR="00D27F22" w:rsidRDefault="00D27F22" w:rsidP="00D605D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7CA1F8" w14:textId="3FC5C408" w:rsidR="00D27F22" w:rsidRDefault="00D27F22" w:rsidP="00D605D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6576D">
      <w:rPr>
        <w:rStyle w:val="PageNumber"/>
        <w:noProof/>
      </w:rPr>
      <w:t>1</w:t>
    </w:r>
    <w:r>
      <w:rPr>
        <w:rStyle w:val="PageNumber"/>
      </w:rPr>
      <w:fldChar w:fldCharType="end"/>
    </w:r>
  </w:p>
  <w:p w14:paraId="455E794A" w14:textId="77777777" w:rsidR="00D27F22" w:rsidRDefault="00D27F22" w:rsidP="00D605D4">
    <w:pPr>
      <w:pStyle w:val="Footer"/>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FDC6F6" w14:textId="77777777" w:rsidR="00092BAE" w:rsidRDefault="00092BAE">
      <w:r>
        <w:separator/>
      </w:r>
    </w:p>
  </w:footnote>
  <w:footnote w:type="continuationSeparator" w:id="0">
    <w:p w14:paraId="317C9D39" w14:textId="77777777" w:rsidR="00092BAE" w:rsidRDefault="00092BAE">
      <w:r>
        <w:continuationSeparator/>
      </w:r>
    </w:p>
  </w:footnote>
  <w:footnote w:type="continuationNotice" w:id="1">
    <w:p w14:paraId="19E76368" w14:textId="77777777" w:rsidR="00092BAE" w:rsidRDefault="00092BA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25FD8B" w14:textId="77777777" w:rsidR="00F3111E" w:rsidRPr="00EB4A0B" w:rsidRDefault="00F3111E" w:rsidP="00F3111E">
    <w:pPr>
      <w:tabs>
        <w:tab w:val="right" w:pos="9360"/>
      </w:tabs>
      <w:rPr>
        <w:sz w:val="20"/>
        <w:szCs w:val="20"/>
      </w:rPr>
    </w:pPr>
    <w:r w:rsidRPr="00EB4A0B">
      <w:rPr>
        <w:bCs/>
        <w:sz w:val="20"/>
        <w:szCs w:val="20"/>
      </w:rPr>
      <w:t>Workforce Innovation and Opportunity Act Joint Quarterly Narrative Performance Report</w:t>
    </w:r>
  </w:p>
  <w:p w14:paraId="067C60DE" w14:textId="77777777" w:rsidR="00F3111E" w:rsidRPr="00EB4A0B" w:rsidRDefault="00F3111E" w:rsidP="00F3111E">
    <w:pPr>
      <w:tabs>
        <w:tab w:val="right" w:pos="9360"/>
      </w:tabs>
      <w:jc w:val="both"/>
      <w:rPr>
        <w:sz w:val="20"/>
        <w:szCs w:val="20"/>
      </w:rPr>
    </w:pPr>
    <w:r w:rsidRPr="00EB4A0B">
      <w:rPr>
        <w:sz w:val="20"/>
        <w:szCs w:val="20"/>
      </w:rPr>
      <w:t>OMB Control No. 1205-0448</w:t>
    </w:r>
  </w:p>
  <w:p w14:paraId="5E6CB444" w14:textId="6C9CCDEF" w:rsidR="00D27F22" w:rsidRDefault="00F3111E" w:rsidP="00F3111E">
    <w:pPr>
      <w:pStyle w:val="Header"/>
      <w:rPr>
        <w:sz w:val="20"/>
        <w:szCs w:val="20"/>
      </w:rPr>
    </w:pPr>
    <w:r>
      <w:rPr>
        <w:sz w:val="20"/>
        <w:szCs w:val="20"/>
      </w:rPr>
      <w:t>October</w:t>
    </w:r>
    <w:r w:rsidRPr="00EB4A0B">
      <w:rPr>
        <w:sz w:val="20"/>
        <w:szCs w:val="20"/>
      </w:rPr>
      <w:t xml:space="preserve"> 2017</w:t>
    </w:r>
  </w:p>
  <w:p w14:paraId="3673E73C" w14:textId="77777777" w:rsidR="00F3111E" w:rsidRPr="00F3111E" w:rsidRDefault="00F3111E" w:rsidP="00F311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F6E9F"/>
    <w:multiLevelType w:val="hybridMultilevel"/>
    <w:tmpl w:val="C34E375C"/>
    <w:lvl w:ilvl="0" w:tplc="E26284B8">
      <w:start w:val="1"/>
      <w:numFmt w:val="bullet"/>
      <w:pStyle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
    <w:nsid w:val="068014B0"/>
    <w:multiLevelType w:val="hybridMultilevel"/>
    <w:tmpl w:val="C366A11C"/>
    <w:lvl w:ilvl="0" w:tplc="17F0C2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6B024A"/>
    <w:multiLevelType w:val="singleLevel"/>
    <w:tmpl w:val="35100178"/>
    <w:lvl w:ilvl="0">
      <w:start w:val="1"/>
      <w:numFmt w:val="bullet"/>
      <w:pStyle w:val="ParagraphLAST"/>
      <w:lvlText w:val=""/>
      <w:lvlJc w:val="left"/>
      <w:pPr>
        <w:tabs>
          <w:tab w:val="num" w:pos="360"/>
        </w:tabs>
        <w:ind w:left="360" w:hanging="360"/>
      </w:pPr>
      <w:rPr>
        <w:rFonts w:ascii="Symbol" w:hAnsi="Symbol" w:hint="default"/>
      </w:rPr>
    </w:lvl>
  </w:abstractNum>
  <w:abstractNum w:abstractNumId="3">
    <w:nsid w:val="0B0F72F8"/>
    <w:multiLevelType w:val="hybridMultilevel"/>
    <w:tmpl w:val="A888EF6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0E2F54F6"/>
    <w:multiLevelType w:val="hybridMultilevel"/>
    <w:tmpl w:val="0A3AD7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C67AF5"/>
    <w:multiLevelType w:val="hybridMultilevel"/>
    <w:tmpl w:val="A120DD30"/>
    <w:lvl w:ilvl="0" w:tplc="65BE85D6">
      <w:start w:val="1"/>
      <w:numFmt w:val="bullet"/>
      <w:pStyle w:val="DashLAS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6AD230D"/>
    <w:multiLevelType w:val="hybridMultilevel"/>
    <w:tmpl w:val="2AFC7890"/>
    <w:lvl w:ilvl="0" w:tplc="66007014">
      <w:start w:val="5"/>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7">
    <w:nsid w:val="170A7CFD"/>
    <w:multiLevelType w:val="hybridMultilevel"/>
    <w:tmpl w:val="4DD8EE1E"/>
    <w:lvl w:ilvl="0" w:tplc="DA08F19A">
      <w:start w:val="3"/>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D644F05"/>
    <w:multiLevelType w:val="hybridMultilevel"/>
    <w:tmpl w:val="4B32435A"/>
    <w:lvl w:ilvl="0" w:tplc="B098530C">
      <w:start w:val="1"/>
      <w:numFmt w:val="decimal"/>
      <w:lvlText w:val="%1."/>
      <w:lvlJc w:val="left"/>
      <w:pPr>
        <w:tabs>
          <w:tab w:val="num" w:pos="1800"/>
        </w:tabs>
        <w:ind w:left="1800" w:hanging="360"/>
      </w:pPr>
      <w:rPr>
        <w:rFonts w:ascii="Times New Roman" w:hAnsi="Times New Roman"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9A0269D"/>
    <w:multiLevelType w:val="hybridMultilevel"/>
    <w:tmpl w:val="F8989CC6"/>
    <w:lvl w:ilvl="0" w:tplc="8280CBEC">
      <w:start w:val="1"/>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F2728E2"/>
    <w:multiLevelType w:val="hybridMultilevel"/>
    <w:tmpl w:val="92F670D4"/>
    <w:lvl w:ilvl="0" w:tplc="7930A296">
      <w:start w:val="1"/>
      <w:numFmt w:val="decimal"/>
      <w:lvlText w:val="%1."/>
      <w:lvlJc w:val="left"/>
      <w:pPr>
        <w:tabs>
          <w:tab w:val="num" w:pos="855"/>
        </w:tabs>
        <w:ind w:left="855" w:hanging="360"/>
      </w:pPr>
      <w:rPr>
        <w:rFonts w:hint="default"/>
      </w:rPr>
    </w:lvl>
    <w:lvl w:ilvl="1" w:tplc="F4E24648">
      <w:start w:val="1"/>
      <w:numFmt w:val="decimal"/>
      <w:lvlText w:val="%2."/>
      <w:lvlJc w:val="left"/>
      <w:pPr>
        <w:tabs>
          <w:tab w:val="num" w:pos="1575"/>
        </w:tabs>
        <w:ind w:left="1575" w:hanging="360"/>
      </w:pPr>
      <w:rPr>
        <w:rFonts w:hint="default"/>
      </w:rPr>
    </w:lvl>
    <w:lvl w:ilvl="2" w:tplc="E58A793C">
      <w:start w:val="1"/>
      <w:numFmt w:val="lowerLetter"/>
      <w:lvlText w:val="%3."/>
      <w:lvlJc w:val="left"/>
      <w:pPr>
        <w:tabs>
          <w:tab w:val="num" w:pos="2475"/>
        </w:tabs>
        <w:ind w:left="2475" w:hanging="360"/>
      </w:pPr>
      <w:rPr>
        <w:rFonts w:hint="default"/>
        <w:b w:val="0"/>
      </w:rPr>
    </w:lvl>
    <w:lvl w:ilvl="3" w:tplc="0409000F" w:tentative="1">
      <w:start w:val="1"/>
      <w:numFmt w:val="decimal"/>
      <w:lvlText w:val="%4."/>
      <w:lvlJc w:val="left"/>
      <w:pPr>
        <w:tabs>
          <w:tab w:val="num" w:pos="3015"/>
        </w:tabs>
        <w:ind w:left="3015" w:hanging="360"/>
      </w:pPr>
    </w:lvl>
    <w:lvl w:ilvl="4" w:tplc="04090019" w:tentative="1">
      <w:start w:val="1"/>
      <w:numFmt w:val="lowerLetter"/>
      <w:lvlText w:val="%5."/>
      <w:lvlJc w:val="left"/>
      <w:pPr>
        <w:tabs>
          <w:tab w:val="num" w:pos="3735"/>
        </w:tabs>
        <w:ind w:left="3735" w:hanging="360"/>
      </w:pPr>
    </w:lvl>
    <w:lvl w:ilvl="5" w:tplc="0409001B" w:tentative="1">
      <w:start w:val="1"/>
      <w:numFmt w:val="lowerRoman"/>
      <w:lvlText w:val="%6."/>
      <w:lvlJc w:val="right"/>
      <w:pPr>
        <w:tabs>
          <w:tab w:val="num" w:pos="4455"/>
        </w:tabs>
        <w:ind w:left="4455" w:hanging="180"/>
      </w:pPr>
    </w:lvl>
    <w:lvl w:ilvl="6" w:tplc="0409000F" w:tentative="1">
      <w:start w:val="1"/>
      <w:numFmt w:val="decimal"/>
      <w:lvlText w:val="%7."/>
      <w:lvlJc w:val="left"/>
      <w:pPr>
        <w:tabs>
          <w:tab w:val="num" w:pos="5175"/>
        </w:tabs>
        <w:ind w:left="5175" w:hanging="360"/>
      </w:pPr>
    </w:lvl>
    <w:lvl w:ilvl="7" w:tplc="04090019" w:tentative="1">
      <w:start w:val="1"/>
      <w:numFmt w:val="lowerLetter"/>
      <w:lvlText w:val="%8."/>
      <w:lvlJc w:val="left"/>
      <w:pPr>
        <w:tabs>
          <w:tab w:val="num" w:pos="5895"/>
        </w:tabs>
        <w:ind w:left="5895" w:hanging="360"/>
      </w:pPr>
    </w:lvl>
    <w:lvl w:ilvl="8" w:tplc="0409001B" w:tentative="1">
      <w:start w:val="1"/>
      <w:numFmt w:val="lowerRoman"/>
      <w:lvlText w:val="%9."/>
      <w:lvlJc w:val="right"/>
      <w:pPr>
        <w:tabs>
          <w:tab w:val="num" w:pos="6615"/>
        </w:tabs>
        <w:ind w:left="6615" w:hanging="180"/>
      </w:pPr>
    </w:lvl>
  </w:abstractNum>
  <w:abstractNum w:abstractNumId="11">
    <w:nsid w:val="3E4F2D6A"/>
    <w:multiLevelType w:val="hybridMultilevel"/>
    <w:tmpl w:val="BBD46ACA"/>
    <w:lvl w:ilvl="0" w:tplc="D6FE80D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62B16FC"/>
    <w:multiLevelType w:val="singleLevel"/>
    <w:tmpl w:val="8CA4050E"/>
    <w:lvl w:ilvl="0">
      <w:start w:val="1"/>
      <w:numFmt w:val="bullet"/>
      <w:lvlText w:val=""/>
      <w:lvlJc w:val="left"/>
      <w:pPr>
        <w:tabs>
          <w:tab w:val="num" w:pos="360"/>
        </w:tabs>
        <w:ind w:left="360" w:hanging="360"/>
      </w:pPr>
      <w:rPr>
        <w:rFonts w:ascii="Symbol" w:hAnsi="Symbol" w:hint="default"/>
      </w:rPr>
    </w:lvl>
  </w:abstractNum>
  <w:abstractNum w:abstractNumId="13">
    <w:nsid w:val="49045E83"/>
    <w:multiLevelType w:val="hybridMultilevel"/>
    <w:tmpl w:val="CA0A9EC4"/>
    <w:lvl w:ilvl="0" w:tplc="C024A79E">
      <w:start w:val="3"/>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4">
    <w:nsid w:val="49C6048B"/>
    <w:multiLevelType w:val="singleLevel"/>
    <w:tmpl w:val="935463FE"/>
    <w:lvl w:ilvl="0">
      <w:start w:val="1"/>
      <w:numFmt w:val="decimal"/>
      <w:pStyle w:val="NumberedBullet"/>
      <w:lvlText w:val="%1."/>
      <w:lvlJc w:val="left"/>
      <w:pPr>
        <w:tabs>
          <w:tab w:val="num" w:pos="792"/>
        </w:tabs>
        <w:ind w:left="792" w:hanging="360"/>
      </w:pPr>
      <w:rPr>
        <w:rFonts w:hint="default"/>
      </w:rPr>
    </w:lvl>
  </w:abstractNum>
  <w:abstractNum w:abstractNumId="15">
    <w:nsid w:val="4A8053F7"/>
    <w:multiLevelType w:val="hybridMultilevel"/>
    <w:tmpl w:val="87DEE2E6"/>
    <w:lvl w:ilvl="0" w:tplc="04090011">
      <w:start w:val="2"/>
      <w:numFmt w:val="decimal"/>
      <w:pStyle w:val="Dash"/>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51A152EA"/>
    <w:multiLevelType w:val="hybridMultilevel"/>
    <w:tmpl w:val="094AA0E6"/>
    <w:lvl w:ilvl="0" w:tplc="0C50A19C">
      <w:start w:val="22"/>
      <w:numFmt w:val="lowerLetter"/>
      <w:lvlText w:val="%1."/>
      <w:lvlJc w:val="left"/>
      <w:pPr>
        <w:tabs>
          <w:tab w:val="num" w:pos="1800"/>
        </w:tabs>
        <w:ind w:left="1800" w:hanging="360"/>
      </w:pPr>
      <w:rPr>
        <w:rFonts w:hint="default"/>
      </w:rPr>
    </w:lvl>
    <w:lvl w:ilvl="1" w:tplc="32F2D694">
      <w:start w:val="1"/>
      <w:numFmt w:val="lowerLetter"/>
      <w:lvlText w:val="(%2)"/>
      <w:lvlJc w:val="left"/>
      <w:pPr>
        <w:tabs>
          <w:tab w:val="num" w:pos="2520"/>
        </w:tabs>
        <w:ind w:left="2520" w:hanging="36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529E4019"/>
    <w:multiLevelType w:val="hybridMultilevel"/>
    <w:tmpl w:val="9670E05E"/>
    <w:lvl w:ilvl="0" w:tplc="17F0C2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99316D1"/>
    <w:multiLevelType w:val="hybridMultilevel"/>
    <w:tmpl w:val="0778F7B2"/>
    <w:lvl w:ilvl="0" w:tplc="4770F350">
      <w:start w:val="1"/>
      <w:numFmt w:val="decimal"/>
      <w:lvlText w:val="%1."/>
      <w:lvlJc w:val="left"/>
      <w:pPr>
        <w:tabs>
          <w:tab w:val="num" w:pos="1080"/>
        </w:tabs>
        <w:ind w:left="1080" w:hanging="360"/>
      </w:pPr>
      <w:rPr>
        <w:rFonts w:hint="default"/>
        <w:b w:val="0"/>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5716522"/>
    <w:multiLevelType w:val="multilevel"/>
    <w:tmpl w:val="531837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659135F1"/>
    <w:multiLevelType w:val="hybridMultilevel"/>
    <w:tmpl w:val="5318370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8F1464F"/>
    <w:multiLevelType w:val="hybridMultilevel"/>
    <w:tmpl w:val="ABBE3D12"/>
    <w:lvl w:ilvl="0" w:tplc="C4E6560E">
      <w:start w:val="1"/>
      <w:numFmt w:val="decimal"/>
      <w:lvlText w:val="%1."/>
      <w:lvlJc w:val="left"/>
      <w:pPr>
        <w:tabs>
          <w:tab w:val="num" w:pos="745"/>
        </w:tabs>
        <w:ind w:left="745" w:hanging="360"/>
      </w:pPr>
      <w:rPr>
        <w:rFonts w:hint="default"/>
      </w:rPr>
    </w:lvl>
    <w:lvl w:ilvl="1" w:tplc="04090019" w:tentative="1">
      <w:start w:val="1"/>
      <w:numFmt w:val="lowerLetter"/>
      <w:lvlText w:val="%2."/>
      <w:lvlJc w:val="left"/>
      <w:pPr>
        <w:tabs>
          <w:tab w:val="num" w:pos="1465"/>
        </w:tabs>
        <w:ind w:left="1465" w:hanging="360"/>
      </w:pPr>
    </w:lvl>
    <w:lvl w:ilvl="2" w:tplc="0409001B" w:tentative="1">
      <w:start w:val="1"/>
      <w:numFmt w:val="lowerRoman"/>
      <w:lvlText w:val="%3."/>
      <w:lvlJc w:val="right"/>
      <w:pPr>
        <w:tabs>
          <w:tab w:val="num" w:pos="2185"/>
        </w:tabs>
        <w:ind w:left="2185" w:hanging="180"/>
      </w:pPr>
    </w:lvl>
    <w:lvl w:ilvl="3" w:tplc="0409000F" w:tentative="1">
      <w:start w:val="1"/>
      <w:numFmt w:val="decimal"/>
      <w:lvlText w:val="%4."/>
      <w:lvlJc w:val="left"/>
      <w:pPr>
        <w:tabs>
          <w:tab w:val="num" w:pos="2905"/>
        </w:tabs>
        <w:ind w:left="2905" w:hanging="360"/>
      </w:pPr>
    </w:lvl>
    <w:lvl w:ilvl="4" w:tplc="04090019" w:tentative="1">
      <w:start w:val="1"/>
      <w:numFmt w:val="lowerLetter"/>
      <w:lvlText w:val="%5."/>
      <w:lvlJc w:val="left"/>
      <w:pPr>
        <w:tabs>
          <w:tab w:val="num" w:pos="3625"/>
        </w:tabs>
        <w:ind w:left="3625" w:hanging="360"/>
      </w:pPr>
    </w:lvl>
    <w:lvl w:ilvl="5" w:tplc="0409001B" w:tentative="1">
      <w:start w:val="1"/>
      <w:numFmt w:val="lowerRoman"/>
      <w:lvlText w:val="%6."/>
      <w:lvlJc w:val="right"/>
      <w:pPr>
        <w:tabs>
          <w:tab w:val="num" w:pos="4345"/>
        </w:tabs>
        <w:ind w:left="4345" w:hanging="180"/>
      </w:pPr>
    </w:lvl>
    <w:lvl w:ilvl="6" w:tplc="0409000F" w:tentative="1">
      <w:start w:val="1"/>
      <w:numFmt w:val="decimal"/>
      <w:lvlText w:val="%7."/>
      <w:lvlJc w:val="left"/>
      <w:pPr>
        <w:tabs>
          <w:tab w:val="num" w:pos="5065"/>
        </w:tabs>
        <w:ind w:left="5065" w:hanging="360"/>
      </w:pPr>
    </w:lvl>
    <w:lvl w:ilvl="7" w:tplc="04090019" w:tentative="1">
      <w:start w:val="1"/>
      <w:numFmt w:val="lowerLetter"/>
      <w:lvlText w:val="%8."/>
      <w:lvlJc w:val="left"/>
      <w:pPr>
        <w:tabs>
          <w:tab w:val="num" w:pos="5785"/>
        </w:tabs>
        <w:ind w:left="5785" w:hanging="360"/>
      </w:pPr>
    </w:lvl>
    <w:lvl w:ilvl="8" w:tplc="0409001B" w:tentative="1">
      <w:start w:val="1"/>
      <w:numFmt w:val="lowerRoman"/>
      <w:lvlText w:val="%9."/>
      <w:lvlJc w:val="right"/>
      <w:pPr>
        <w:tabs>
          <w:tab w:val="num" w:pos="6505"/>
        </w:tabs>
        <w:ind w:left="6505" w:hanging="180"/>
      </w:pPr>
    </w:lvl>
  </w:abstractNum>
  <w:abstractNum w:abstractNumId="22">
    <w:nsid w:val="70E3015E"/>
    <w:multiLevelType w:val="hybridMultilevel"/>
    <w:tmpl w:val="9AC4E696"/>
    <w:lvl w:ilvl="0" w:tplc="486A8DDE">
      <w:start w:val="1"/>
      <w:numFmt w:val="bullet"/>
      <w:pStyle w:val="bullet0"/>
      <w:lvlText w:val=""/>
      <w:lvlJc w:val="left"/>
      <w:pPr>
        <w:tabs>
          <w:tab w:val="num" w:pos="720"/>
        </w:tabs>
        <w:ind w:left="360"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38517E5"/>
    <w:multiLevelType w:val="singleLevel"/>
    <w:tmpl w:val="A8985990"/>
    <w:lvl w:ilvl="0">
      <w:numFmt w:val="bullet"/>
      <w:lvlText w:val="-"/>
      <w:lvlJc w:val="left"/>
      <w:pPr>
        <w:tabs>
          <w:tab w:val="num" w:pos="1080"/>
        </w:tabs>
        <w:ind w:left="1080" w:hanging="360"/>
      </w:pPr>
      <w:rPr>
        <w:rFonts w:hint="default"/>
      </w:rPr>
    </w:lvl>
  </w:abstractNum>
  <w:abstractNum w:abstractNumId="24">
    <w:nsid w:val="73B3706A"/>
    <w:multiLevelType w:val="singleLevel"/>
    <w:tmpl w:val="4A82D96A"/>
    <w:lvl w:ilvl="0">
      <w:numFmt w:val="bullet"/>
      <w:lvlText w:val="-"/>
      <w:lvlJc w:val="left"/>
      <w:pPr>
        <w:tabs>
          <w:tab w:val="num" w:pos="1080"/>
        </w:tabs>
        <w:ind w:left="1080" w:hanging="360"/>
      </w:pPr>
      <w:rPr>
        <w:rFonts w:hint="default"/>
      </w:rPr>
    </w:lvl>
  </w:abstractNum>
  <w:abstractNum w:abstractNumId="25">
    <w:nsid w:val="748D0D8C"/>
    <w:multiLevelType w:val="hybridMultilevel"/>
    <w:tmpl w:val="FCF28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B9F66B0"/>
    <w:multiLevelType w:val="hybridMultilevel"/>
    <w:tmpl w:val="585AF680"/>
    <w:lvl w:ilvl="0" w:tplc="6DD0561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5"/>
  </w:num>
  <w:num w:numId="3">
    <w:abstractNumId w:val="12"/>
  </w:num>
  <w:num w:numId="4">
    <w:abstractNumId w:val="5"/>
  </w:num>
  <w:num w:numId="5">
    <w:abstractNumId w:val="26"/>
  </w:num>
  <w:num w:numId="6">
    <w:abstractNumId w:val="22"/>
  </w:num>
  <w:num w:numId="7">
    <w:abstractNumId w:val="24"/>
  </w:num>
  <w:num w:numId="8">
    <w:abstractNumId w:val="20"/>
  </w:num>
  <w:num w:numId="9">
    <w:abstractNumId w:val="19"/>
  </w:num>
  <w:num w:numId="10">
    <w:abstractNumId w:val="3"/>
  </w:num>
  <w:num w:numId="11">
    <w:abstractNumId w:val="25"/>
  </w:num>
  <w:num w:numId="12">
    <w:abstractNumId w:val="7"/>
  </w:num>
  <w:num w:numId="13">
    <w:abstractNumId w:val="11"/>
  </w:num>
  <w:num w:numId="14">
    <w:abstractNumId w:val="24"/>
  </w:num>
  <w:num w:numId="15">
    <w:abstractNumId w:val="2"/>
  </w:num>
  <w:num w:numId="16">
    <w:abstractNumId w:val="23"/>
  </w:num>
  <w:num w:numId="17">
    <w:abstractNumId w:val="14"/>
  </w:num>
  <w:num w:numId="18">
    <w:abstractNumId w:val="9"/>
  </w:num>
  <w:num w:numId="19">
    <w:abstractNumId w:val="21"/>
  </w:num>
  <w:num w:numId="20">
    <w:abstractNumId w:val="10"/>
  </w:num>
  <w:num w:numId="21">
    <w:abstractNumId w:val="18"/>
  </w:num>
  <w:num w:numId="22">
    <w:abstractNumId w:val="13"/>
  </w:num>
  <w:num w:numId="23">
    <w:abstractNumId w:val="17"/>
  </w:num>
  <w:num w:numId="24">
    <w:abstractNumId w:val="8"/>
  </w:num>
  <w:num w:numId="25">
    <w:abstractNumId w:val="6"/>
  </w:num>
  <w:num w:numId="26">
    <w:abstractNumId w:val="16"/>
  </w:num>
  <w:num w:numId="27">
    <w:abstractNumId w:val="1"/>
  </w:num>
  <w:num w:numId="2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ennett Pudlin">
    <w15:presenceInfo w15:providerId="None" w15:userId="Bennett Pudlin"/>
  </w15:person>
  <w15:person w15:author="Sheldon Bond">
    <w15:presenceInfo w15:providerId="AD" w15:userId="S-1-5-21-484763869-796845957-839522115-1706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553D"/>
    <w:rsid w:val="00000C07"/>
    <w:rsid w:val="000265C4"/>
    <w:rsid w:val="0003115C"/>
    <w:rsid w:val="00036BBA"/>
    <w:rsid w:val="0004172F"/>
    <w:rsid w:val="0005753F"/>
    <w:rsid w:val="0008555C"/>
    <w:rsid w:val="00092BAE"/>
    <w:rsid w:val="000A46F9"/>
    <w:rsid w:val="0010360A"/>
    <w:rsid w:val="00121AD3"/>
    <w:rsid w:val="0016576D"/>
    <w:rsid w:val="00172933"/>
    <w:rsid w:val="001B63AF"/>
    <w:rsid w:val="001B7BFE"/>
    <w:rsid w:val="001D5A73"/>
    <w:rsid w:val="00201EA7"/>
    <w:rsid w:val="002067CB"/>
    <w:rsid w:val="00243C9C"/>
    <w:rsid w:val="00282648"/>
    <w:rsid w:val="003063CE"/>
    <w:rsid w:val="00340999"/>
    <w:rsid w:val="00344871"/>
    <w:rsid w:val="003554E0"/>
    <w:rsid w:val="00373AA1"/>
    <w:rsid w:val="00373D87"/>
    <w:rsid w:val="003B29EA"/>
    <w:rsid w:val="003B7F81"/>
    <w:rsid w:val="003D5E7D"/>
    <w:rsid w:val="003E7E5D"/>
    <w:rsid w:val="0040320A"/>
    <w:rsid w:val="0041012B"/>
    <w:rsid w:val="00415D6C"/>
    <w:rsid w:val="004272CA"/>
    <w:rsid w:val="00452ED8"/>
    <w:rsid w:val="00476705"/>
    <w:rsid w:val="0048553D"/>
    <w:rsid w:val="004A58AA"/>
    <w:rsid w:val="004B4F0C"/>
    <w:rsid w:val="004C7284"/>
    <w:rsid w:val="004E3610"/>
    <w:rsid w:val="00510460"/>
    <w:rsid w:val="00552730"/>
    <w:rsid w:val="0056184D"/>
    <w:rsid w:val="0058498B"/>
    <w:rsid w:val="00587D71"/>
    <w:rsid w:val="005D2AB0"/>
    <w:rsid w:val="005E2976"/>
    <w:rsid w:val="005F5875"/>
    <w:rsid w:val="005F7160"/>
    <w:rsid w:val="00614D89"/>
    <w:rsid w:val="006514A5"/>
    <w:rsid w:val="00657787"/>
    <w:rsid w:val="006709E7"/>
    <w:rsid w:val="0068151F"/>
    <w:rsid w:val="00683DF0"/>
    <w:rsid w:val="006931EF"/>
    <w:rsid w:val="006970B8"/>
    <w:rsid w:val="006B47BA"/>
    <w:rsid w:val="006C4853"/>
    <w:rsid w:val="00721B37"/>
    <w:rsid w:val="00730709"/>
    <w:rsid w:val="007416FE"/>
    <w:rsid w:val="00751D9B"/>
    <w:rsid w:val="00752C5F"/>
    <w:rsid w:val="007E703D"/>
    <w:rsid w:val="007E7ACD"/>
    <w:rsid w:val="008421B1"/>
    <w:rsid w:val="00875D13"/>
    <w:rsid w:val="008978CB"/>
    <w:rsid w:val="008A00A3"/>
    <w:rsid w:val="008C57E9"/>
    <w:rsid w:val="008C74AF"/>
    <w:rsid w:val="008D5FA8"/>
    <w:rsid w:val="00903A1D"/>
    <w:rsid w:val="00933ABB"/>
    <w:rsid w:val="00936D9A"/>
    <w:rsid w:val="00937F0D"/>
    <w:rsid w:val="00997D9A"/>
    <w:rsid w:val="009B37A2"/>
    <w:rsid w:val="009B7007"/>
    <w:rsid w:val="009F277B"/>
    <w:rsid w:val="00A05DF3"/>
    <w:rsid w:val="00A101D3"/>
    <w:rsid w:val="00A1185E"/>
    <w:rsid w:val="00A13D7B"/>
    <w:rsid w:val="00A23295"/>
    <w:rsid w:val="00A4016B"/>
    <w:rsid w:val="00A56D53"/>
    <w:rsid w:val="00A7588E"/>
    <w:rsid w:val="00A80CCD"/>
    <w:rsid w:val="00AA10EF"/>
    <w:rsid w:val="00AB0AE7"/>
    <w:rsid w:val="00AB1507"/>
    <w:rsid w:val="00B24F1F"/>
    <w:rsid w:val="00B250EF"/>
    <w:rsid w:val="00B45949"/>
    <w:rsid w:val="00B567DB"/>
    <w:rsid w:val="00B64B47"/>
    <w:rsid w:val="00B64E1B"/>
    <w:rsid w:val="00B85930"/>
    <w:rsid w:val="00B93C60"/>
    <w:rsid w:val="00B973E1"/>
    <w:rsid w:val="00BC7DC1"/>
    <w:rsid w:val="00BF0DE5"/>
    <w:rsid w:val="00BF183D"/>
    <w:rsid w:val="00BF4AB5"/>
    <w:rsid w:val="00C06D07"/>
    <w:rsid w:val="00C15F9E"/>
    <w:rsid w:val="00C667CF"/>
    <w:rsid w:val="00CE4F38"/>
    <w:rsid w:val="00D0461A"/>
    <w:rsid w:val="00D132C3"/>
    <w:rsid w:val="00D13850"/>
    <w:rsid w:val="00D27F22"/>
    <w:rsid w:val="00D32F20"/>
    <w:rsid w:val="00D46363"/>
    <w:rsid w:val="00D605D4"/>
    <w:rsid w:val="00D675F0"/>
    <w:rsid w:val="00D730F2"/>
    <w:rsid w:val="00D921F6"/>
    <w:rsid w:val="00DF497B"/>
    <w:rsid w:val="00DF6837"/>
    <w:rsid w:val="00E002D1"/>
    <w:rsid w:val="00E35433"/>
    <w:rsid w:val="00E65228"/>
    <w:rsid w:val="00E73C46"/>
    <w:rsid w:val="00E809E1"/>
    <w:rsid w:val="00EA2D9B"/>
    <w:rsid w:val="00EA5124"/>
    <w:rsid w:val="00EB18C9"/>
    <w:rsid w:val="00EC7408"/>
    <w:rsid w:val="00EF11B4"/>
    <w:rsid w:val="00EF7170"/>
    <w:rsid w:val="00F114FD"/>
    <w:rsid w:val="00F3111E"/>
    <w:rsid w:val="00F46D50"/>
    <w:rsid w:val="00F53811"/>
    <w:rsid w:val="00F6101D"/>
    <w:rsid w:val="00F70CF8"/>
    <w:rsid w:val="00F84479"/>
    <w:rsid w:val="00F93E54"/>
    <w:rsid w:val="00F979FE"/>
    <w:rsid w:val="00FB628D"/>
    <w:rsid w:val="00FC0D01"/>
    <w:rsid w:val="00FD3E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1A5EB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Table" w:semiHidden="0" w:unhideWhenUsed="0"/>
    <w:lsdException w:name="No List" w:uiPriority="99"/>
    <w:lsdException w:name="Table Subtle 2" w:semiHidden="0" w:unhideWhenUsed="0"/>
    <w:lsdException w:name="Table Web 3" w:semiHidden="0" w:unhideWhenUsed="0"/>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Row Head 2"/>
    <w:basedOn w:val="Normal"/>
    <w:next w:val="Normal"/>
    <w:qFormat/>
    <w:pPr>
      <w:tabs>
        <w:tab w:val="left" w:pos="432"/>
      </w:tabs>
      <w:spacing w:after="840"/>
      <w:jc w:val="center"/>
      <w:outlineLvl w:val="0"/>
    </w:pPr>
    <w:rPr>
      <w:b/>
      <w:caps/>
      <w:szCs w:val="20"/>
    </w:rPr>
  </w:style>
  <w:style w:type="paragraph" w:styleId="Heading2">
    <w:name w:val="heading 2"/>
    <w:basedOn w:val="Normal"/>
    <w:next w:val="Normal"/>
    <w:qFormat/>
    <w:rsid w:val="00C06D07"/>
    <w:pPr>
      <w:keepNext/>
      <w:tabs>
        <w:tab w:val="left" w:pos="432"/>
      </w:tabs>
      <w:spacing w:after="240"/>
      <w:ind w:left="432" w:hanging="432"/>
      <w:jc w:val="both"/>
      <w:outlineLvl w:val="1"/>
    </w:pPr>
    <w:rPr>
      <w:b/>
      <w:caps/>
      <w:szCs w:val="20"/>
    </w:rPr>
  </w:style>
  <w:style w:type="paragraph" w:styleId="Heading3">
    <w:name w:val="heading 3"/>
    <w:basedOn w:val="Normal"/>
    <w:next w:val="Normal"/>
    <w:qFormat/>
    <w:rsid w:val="008421B1"/>
    <w:pPr>
      <w:keepNext/>
      <w:spacing w:before="240" w:after="60"/>
      <w:outlineLvl w:val="2"/>
    </w:pPr>
    <w:rPr>
      <w:rFonts w:ascii="Arial" w:hAnsi="Arial" w:cs="Arial"/>
      <w:b/>
      <w:bCs/>
      <w:sz w:val="26"/>
      <w:szCs w:val="26"/>
    </w:rPr>
  </w:style>
  <w:style w:type="paragraph" w:styleId="Heading4">
    <w:name w:val="heading 4"/>
    <w:aliases w:val="Heading 4 (business proposal only)"/>
    <w:basedOn w:val="Normal"/>
    <w:next w:val="Normal"/>
    <w:qFormat/>
    <w:rsid w:val="00C06D07"/>
    <w:pPr>
      <w:tabs>
        <w:tab w:val="left" w:pos="432"/>
      </w:tabs>
      <w:spacing w:after="240"/>
      <w:ind w:left="432" w:hanging="432"/>
      <w:jc w:val="both"/>
      <w:outlineLvl w:val="3"/>
    </w:pPr>
    <w:rPr>
      <w:b/>
      <w:szCs w:val="20"/>
    </w:rPr>
  </w:style>
  <w:style w:type="paragraph" w:styleId="Heading5">
    <w:name w:val="heading 5"/>
    <w:aliases w:val="Heading 5 (business proposal only)"/>
    <w:basedOn w:val="Normal"/>
    <w:next w:val="Normal"/>
    <w:qFormat/>
    <w:rsid w:val="00C06D07"/>
    <w:pPr>
      <w:tabs>
        <w:tab w:val="left" w:pos="432"/>
      </w:tabs>
      <w:spacing w:after="240"/>
      <w:ind w:left="432" w:hanging="432"/>
      <w:jc w:val="both"/>
      <w:outlineLvl w:val="4"/>
    </w:pPr>
    <w:rPr>
      <w:b/>
      <w:szCs w:val="20"/>
    </w:rPr>
  </w:style>
  <w:style w:type="paragraph" w:styleId="Heading6">
    <w:name w:val="heading 6"/>
    <w:aliases w:val="Heading 6 (business proposal only)"/>
    <w:basedOn w:val="Normal"/>
    <w:next w:val="Normal"/>
    <w:qFormat/>
    <w:rsid w:val="00C06D07"/>
    <w:pPr>
      <w:tabs>
        <w:tab w:val="left" w:pos="432"/>
      </w:tabs>
      <w:spacing w:line="480" w:lineRule="auto"/>
      <w:ind w:firstLine="432"/>
      <w:jc w:val="both"/>
      <w:outlineLvl w:val="5"/>
    </w:pPr>
    <w:rPr>
      <w:szCs w:val="20"/>
    </w:rPr>
  </w:style>
  <w:style w:type="paragraph" w:styleId="Heading7">
    <w:name w:val="heading 7"/>
    <w:aliases w:val="Heading 7 (business proposal only)"/>
    <w:basedOn w:val="Normal"/>
    <w:next w:val="Normal"/>
    <w:qFormat/>
    <w:rsid w:val="00C06D07"/>
    <w:pPr>
      <w:tabs>
        <w:tab w:val="left" w:pos="432"/>
      </w:tabs>
      <w:spacing w:line="480" w:lineRule="auto"/>
      <w:ind w:firstLine="432"/>
      <w:jc w:val="both"/>
      <w:outlineLvl w:val="6"/>
    </w:pPr>
    <w:rPr>
      <w:szCs w:val="20"/>
    </w:rPr>
  </w:style>
  <w:style w:type="paragraph" w:styleId="Heading8">
    <w:name w:val="heading 8"/>
    <w:aliases w:val="Heading 8 (business proposal only)"/>
    <w:basedOn w:val="Normal"/>
    <w:next w:val="Normal"/>
    <w:qFormat/>
    <w:rsid w:val="00C06D07"/>
    <w:pPr>
      <w:tabs>
        <w:tab w:val="left" w:pos="432"/>
      </w:tabs>
      <w:spacing w:line="480" w:lineRule="auto"/>
      <w:ind w:firstLine="432"/>
      <w:jc w:val="both"/>
      <w:outlineLvl w:val="7"/>
    </w:pPr>
    <w:rPr>
      <w:szCs w:val="20"/>
    </w:rPr>
  </w:style>
  <w:style w:type="paragraph" w:styleId="Heading9">
    <w:name w:val="heading 9"/>
    <w:aliases w:val="Heading 9 (business proposal only)"/>
    <w:basedOn w:val="Normal"/>
    <w:next w:val="Normal"/>
    <w:qFormat/>
    <w:rsid w:val="00C06D07"/>
    <w:pPr>
      <w:tabs>
        <w:tab w:val="left" w:pos="432"/>
      </w:tabs>
      <w:spacing w:line="480" w:lineRule="auto"/>
      <w:ind w:firstLine="432"/>
      <w:jc w:val="both"/>
      <w:outlineLvl w:val="8"/>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SS">
    <w:name w:val="NormalSS"/>
    <w:basedOn w:val="Normal"/>
    <w:pPr>
      <w:tabs>
        <w:tab w:val="left" w:pos="432"/>
      </w:tabs>
      <w:ind w:firstLine="432"/>
      <w:jc w:val="both"/>
    </w:pPr>
    <w:rPr>
      <w:szCs w:val="20"/>
    </w:rPr>
  </w:style>
  <w:style w:type="paragraph" w:customStyle="1" w:styleId="bullet0">
    <w:name w:val="bullet"/>
    <w:pPr>
      <w:numPr>
        <w:numId w:val="6"/>
      </w:numPr>
      <w:spacing w:after="180"/>
      <w:ind w:right="360"/>
      <w:jc w:val="both"/>
    </w:pPr>
    <w:rPr>
      <w:sz w:val="24"/>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TOC1">
    <w:name w:val="toc 1"/>
    <w:next w:val="Normal"/>
    <w:autoRedefine/>
    <w:semiHidden/>
    <w:pPr>
      <w:tabs>
        <w:tab w:val="center" w:pos="432"/>
        <w:tab w:val="left" w:pos="1008"/>
        <w:tab w:val="right" w:leader="dot" w:pos="9360"/>
      </w:tabs>
      <w:jc w:val="both"/>
    </w:pPr>
    <w:rPr>
      <w:caps/>
      <w:sz w:val="24"/>
    </w:rPr>
  </w:style>
  <w:style w:type="paragraph" w:customStyle="1" w:styleId="Center">
    <w:name w:val="Center"/>
    <w:basedOn w:val="Normal"/>
    <w:pPr>
      <w:tabs>
        <w:tab w:val="left" w:pos="432"/>
      </w:tabs>
      <w:jc w:val="center"/>
    </w:pPr>
    <w:rPr>
      <w:szCs w:val="20"/>
    </w:rPr>
  </w:style>
  <w:style w:type="paragraph" w:customStyle="1" w:styleId="Figure">
    <w:name w:val="Figure"/>
    <w:basedOn w:val="Normal"/>
    <w:next w:val="Normal"/>
    <w:pPr>
      <w:tabs>
        <w:tab w:val="left" w:pos="432"/>
      </w:tabs>
      <w:spacing w:line="480" w:lineRule="auto"/>
      <w:ind w:firstLine="432"/>
      <w:jc w:val="center"/>
    </w:pPr>
    <w:rPr>
      <w:sz w:val="20"/>
      <w:szCs w:val="20"/>
    </w:rPr>
  </w:style>
  <w:style w:type="paragraph" w:styleId="BalloonText">
    <w:name w:val="Balloon Text"/>
    <w:basedOn w:val="Normal"/>
    <w:semiHidden/>
    <w:rPr>
      <w:rFonts w:ascii="Tahoma" w:hAnsi="Tahoma" w:cs="Tahoma"/>
      <w:sz w:val="16"/>
      <w:szCs w:val="16"/>
    </w:rPr>
  </w:style>
  <w:style w:type="paragraph" w:styleId="BodyText">
    <w:name w:val="Body Text"/>
    <w:basedOn w:val="Normal"/>
    <w:rPr>
      <w:color w:val="FF00FF"/>
    </w:rPr>
  </w:style>
  <w:style w:type="character" w:styleId="PageNumber">
    <w:name w:val="page number"/>
    <w:basedOn w:val="DefaultParagraphFont"/>
  </w:style>
  <w:style w:type="character" w:customStyle="1" w:styleId="MTEquationSection">
    <w:name w:val="MTEquationSection"/>
    <w:rPr>
      <w:vanish/>
      <w:color w:val="FF0000"/>
    </w:rPr>
  </w:style>
  <w:style w:type="paragraph" w:styleId="BodyTextIndent2">
    <w:name w:val="Body Text Indent 2"/>
    <w:basedOn w:val="Normal"/>
    <w:rsid w:val="00D132C3"/>
    <w:pPr>
      <w:spacing w:after="120" w:line="480" w:lineRule="auto"/>
      <w:ind w:left="360"/>
    </w:pPr>
  </w:style>
  <w:style w:type="paragraph" w:customStyle="1" w:styleId="Bullet">
    <w:name w:val="Bullet"/>
    <w:rsid w:val="00C06D07"/>
    <w:pPr>
      <w:numPr>
        <w:numId w:val="1"/>
      </w:numPr>
      <w:spacing w:after="180"/>
      <w:ind w:left="720" w:right="360" w:hanging="288"/>
      <w:jc w:val="both"/>
    </w:pPr>
    <w:rPr>
      <w:sz w:val="24"/>
    </w:rPr>
  </w:style>
  <w:style w:type="paragraph" w:customStyle="1" w:styleId="BulletLAST">
    <w:name w:val="Bullet (LAST)"/>
    <w:next w:val="Normal"/>
    <w:rsid w:val="00C06D07"/>
    <w:pPr>
      <w:tabs>
        <w:tab w:val="num" w:pos="360"/>
      </w:tabs>
      <w:spacing w:after="480"/>
      <w:ind w:left="720" w:right="360" w:hanging="288"/>
      <w:jc w:val="both"/>
    </w:pPr>
    <w:rPr>
      <w:sz w:val="24"/>
    </w:rPr>
  </w:style>
  <w:style w:type="paragraph" w:customStyle="1" w:styleId="ParagraphLAST">
    <w:name w:val="Paragraph (LAST)"/>
    <w:basedOn w:val="Normal"/>
    <w:next w:val="Normal"/>
    <w:rsid w:val="00C06D07"/>
    <w:pPr>
      <w:numPr>
        <w:numId w:val="15"/>
      </w:numPr>
      <w:tabs>
        <w:tab w:val="clear" w:pos="360"/>
        <w:tab w:val="left" w:pos="432"/>
      </w:tabs>
      <w:spacing w:after="240" w:line="480" w:lineRule="auto"/>
      <w:ind w:left="0" w:firstLine="432"/>
      <w:jc w:val="both"/>
    </w:pPr>
    <w:rPr>
      <w:szCs w:val="20"/>
    </w:rPr>
  </w:style>
  <w:style w:type="paragraph" w:customStyle="1" w:styleId="Dash">
    <w:name w:val="Dash"/>
    <w:rsid w:val="00C06D07"/>
    <w:pPr>
      <w:numPr>
        <w:numId w:val="2"/>
      </w:numPr>
      <w:spacing w:after="120"/>
      <w:ind w:right="720"/>
      <w:jc w:val="both"/>
    </w:pPr>
    <w:rPr>
      <w:sz w:val="24"/>
    </w:rPr>
  </w:style>
  <w:style w:type="paragraph" w:customStyle="1" w:styleId="DashLAST">
    <w:name w:val="Dash (LAST)"/>
    <w:next w:val="Normal"/>
    <w:rsid w:val="00C06D07"/>
    <w:pPr>
      <w:numPr>
        <w:numId w:val="4"/>
      </w:numPr>
      <w:spacing w:after="480"/>
      <w:ind w:right="720"/>
      <w:jc w:val="both"/>
    </w:pPr>
    <w:rPr>
      <w:sz w:val="24"/>
    </w:rPr>
  </w:style>
  <w:style w:type="paragraph" w:customStyle="1" w:styleId="NumberedBullet">
    <w:name w:val="Numbered Bullet"/>
    <w:rsid w:val="00C06D07"/>
    <w:pPr>
      <w:numPr>
        <w:numId w:val="17"/>
      </w:numPr>
      <w:tabs>
        <w:tab w:val="left" w:pos="360"/>
      </w:tabs>
      <w:spacing w:after="180"/>
      <w:ind w:right="360"/>
      <w:jc w:val="both"/>
    </w:pPr>
    <w:rPr>
      <w:sz w:val="24"/>
    </w:rPr>
  </w:style>
  <w:style w:type="paragraph" w:customStyle="1" w:styleId="Outline">
    <w:name w:val="Outline"/>
    <w:basedOn w:val="Normal"/>
    <w:rsid w:val="00C06D07"/>
    <w:pPr>
      <w:spacing w:after="240"/>
      <w:ind w:left="720" w:hanging="720"/>
      <w:jc w:val="both"/>
    </w:pPr>
    <w:rPr>
      <w:szCs w:val="20"/>
    </w:rPr>
  </w:style>
  <w:style w:type="paragraph" w:customStyle="1" w:styleId="MTDisplayEquation">
    <w:name w:val="MTDisplayEquation"/>
    <w:basedOn w:val="NormalSS"/>
    <w:rsid w:val="00C06D07"/>
    <w:pPr>
      <w:tabs>
        <w:tab w:val="clear" w:pos="432"/>
        <w:tab w:val="center" w:pos="4680"/>
        <w:tab w:val="right" w:pos="9360"/>
      </w:tabs>
      <w:ind w:firstLine="0"/>
    </w:pPr>
    <w:rPr>
      <w:rFonts w:ascii="Times" w:hAnsi="Times"/>
    </w:rPr>
  </w:style>
  <w:style w:type="character" w:styleId="EndnoteReference">
    <w:name w:val="endnote reference"/>
    <w:semiHidden/>
    <w:rsid w:val="00C06D07"/>
    <w:rPr>
      <w:vertAlign w:val="superscript"/>
    </w:rPr>
  </w:style>
  <w:style w:type="paragraph" w:customStyle="1" w:styleId="MarkforTable">
    <w:name w:val="Mark for Table"/>
    <w:next w:val="Normal"/>
    <w:rsid w:val="00C06D07"/>
    <w:pPr>
      <w:spacing w:line="480" w:lineRule="auto"/>
      <w:jc w:val="center"/>
    </w:pPr>
    <w:rPr>
      <w:caps/>
      <w:sz w:val="24"/>
    </w:rPr>
  </w:style>
  <w:style w:type="paragraph" w:customStyle="1" w:styleId="ParagraphSSLAST">
    <w:name w:val="ParagraphSS (LAST)"/>
    <w:basedOn w:val="NormalSS"/>
    <w:next w:val="Normal"/>
    <w:rsid w:val="00C06D07"/>
    <w:pPr>
      <w:spacing w:after="480"/>
      <w:ind w:firstLine="0"/>
    </w:pPr>
  </w:style>
  <w:style w:type="paragraph" w:customStyle="1" w:styleId="References">
    <w:name w:val="References"/>
    <w:basedOn w:val="Normal"/>
    <w:next w:val="Normal"/>
    <w:rsid w:val="00C06D07"/>
    <w:pPr>
      <w:tabs>
        <w:tab w:val="left" w:pos="432"/>
      </w:tabs>
      <w:spacing w:after="240"/>
      <w:ind w:left="432" w:hanging="432"/>
      <w:jc w:val="both"/>
    </w:pPr>
    <w:rPr>
      <w:szCs w:val="20"/>
    </w:rPr>
  </w:style>
  <w:style w:type="paragraph" w:customStyle="1" w:styleId="MarkforFigure">
    <w:name w:val="Mark for Figure"/>
    <w:basedOn w:val="Normal"/>
    <w:next w:val="Normal"/>
    <w:rsid w:val="00C06D07"/>
    <w:pPr>
      <w:tabs>
        <w:tab w:val="left" w:pos="432"/>
      </w:tabs>
      <w:spacing w:line="480" w:lineRule="auto"/>
      <w:jc w:val="center"/>
    </w:pPr>
    <w:rPr>
      <w:caps/>
      <w:szCs w:val="20"/>
    </w:rPr>
  </w:style>
  <w:style w:type="paragraph" w:customStyle="1" w:styleId="MarkforExhibit">
    <w:name w:val="Mark for Exhibit"/>
    <w:basedOn w:val="Normal"/>
    <w:next w:val="Normal"/>
    <w:rsid w:val="00C06D07"/>
    <w:pPr>
      <w:tabs>
        <w:tab w:val="left" w:pos="432"/>
      </w:tabs>
      <w:spacing w:line="480" w:lineRule="auto"/>
      <w:jc w:val="center"/>
    </w:pPr>
    <w:rPr>
      <w:caps/>
      <w:szCs w:val="20"/>
    </w:rPr>
  </w:style>
  <w:style w:type="paragraph" w:customStyle="1" w:styleId="MarkforAttachment">
    <w:name w:val="Mark for Attachment"/>
    <w:basedOn w:val="Normal"/>
    <w:next w:val="Normal"/>
    <w:rsid w:val="00C06D07"/>
    <w:pPr>
      <w:tabs>
        <w:tab w:val="left" w:pos="432"/>
      </w:tabs>
      <w:jc w:val="center"/>
    </w:pPr>
    <w:rPr>
      <w:b/>
      <w:caps/>
      <w:szCs w:val="20"/>
    </w:rPr>
  </w:style>
  <w:style w:type="paragraph" w:customStyle="1" w:styleId="MarkforAppendix">
    <w:name w:val="Mark for Appendix"/>
    <w:basedOn w:val="Normal"/>
    <w:rsid w:val="00C06D07"/>
    <w:pPr>
      <w:tabs>
        <w:tab w:val="left" w:pos="432"/>
      </w:tabs>
      <w:spacing w:line="480" w:lineRule="auto"/>
      <w:jc w:val="center"/>
    </w:pPr>
    <w:rPr>
      <w:b/>
      <w:caps/>
      <w:szCs w:val="20"/>
    </w:rPr>
  </w:style>
  <w:style w:type="paragraph" w:styleId="BodyTextIndent">
    <w:name w:val="Body Text Indent"/>
    <w:basedOn w:val="Normal"/>
    <w:semiHidden/>
    <w:rsid w:val="00DF497B"/>
    <w:pPr>
      <w:tabs>
        <w:tab w:val="left" w:pos="432"/>
      </w:tabs>
      <w:spacing w:after="120" w:line="480" w:lineRule="auto"/>
      <w:ind w:left="360" w:firstLine="432"/>
      <w:jc w:val="both"/>
    </w:pPr>
    <w:rPr>
      <w:szCs w:val="20"/>
    </w:rPr>
  </w:style>
  <w:style w:type="paragraph" w:styleId="BodyTextIndent3">
    <w:name w:val="Body Text Indent 3"/>
    <w:basedOn w:val="Normal"/>
    <w:rsid w:val="00C667CF"/>
    <w:pPr>
      <w:spacing w:after="120"/>
      <w:ind w:left="360"/>
    </w:pPr>
    <w:rPr>
      <w:sz w:val="16"/>
      <w:szCs w:val="16"/>
    </w:rPr>
  </w:style>
  <w:style w:type="character" w:styleId="Hyperlink">
    <w:name w:val="Hyperlink"/>
    <w:rsid w:val="00D921F6"/>
    <w:rPr>
      <w:color w:val="0000FF"/>
      <w:u w:val="single"/>
    </w:rPr>
  </w:style>
  <w:style w:type="paragraph" w:styleId="CommentSubject">
    <w:name w:val="annotation subject"/>
    <w:basedOn w:val="CommentText"/>
    <w:next w:val="CommentText"/>
    <w:link w:val="CommentSubjectChar"/>
    <w:rsid w:val="008D5FA8"/>
    <w:rPr>
      <w:b/>
      <w:bCs/>
    </w:rPr>
  </w:style>
  <w:style w:type="character" w:customStyle="1" w:styleId="CommentTextChar">
    <w:name w:val="Comment Text Char"/>
    <w:basedOn w:val="DefaultParagraphFont"/>
    <w:link w:val="CommentText"/>
    <w:semiHidden/>
    <w:rsid w:val="008D5FA8"/>
  </w:style>
  <w:style w:type="character" w:customStyle="1" w:styleId="CommentSubjectChar">
    <w:name w:val="Comment Subject Char"/>
    <w:basedOn w:val="CommentTextChar"/>
    <w:link w:val="CommentSubject"/>
    <w:rsid w:val="008D5FA8"/>
    <w:rPr>
      <w:b/>
      <w:bCs/>
    </w:rPr>
  </w:style>
  <w:style w:type="character" w:styleId="FollowedHyperlink">
    <w:name w:val="FollowedHyperlink"/>
    <w:basedOn w:val="DefaultParagraphFont"/>
    <w:rsid w:val="00476705"/>
    <w:rPr>
      <w:color w:val="800080" w:themeColor="followedHyperlink"/>
      <w:u w:val="single"/>
    </w:rPr>
  </w:style>
  <w:style w:type="paragraph" w:styleId="Revision">
    <w:name w:val="Revision"/>
    <w:hidden/>
    <w:uiPriority w:val="99"/>
    <w:semiHidden/>
    <w:rsid w:val="00476705"/>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Table" w:semiHidden="0" w:unhideWhenUsed="0"/>
    <w:lsdException w:name="No List" w:uiPriority="99"/>
    <w:lsdException w:name="Table Subtle 2" w:semiHidden="0" w:unhideWhenUsed="0"/>
    <w:lsdException w:name="Table Web 3" w:semiHidden="0" w:unhideWhenUsed="0"/>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Row Head 2"/>
    <w:basedOn w:val="Normal"/>
    <w:next w:val="Normal"/>
    <w:qFormat/>
    <w:pPr>
      <w:tabs>
        <w:tab w:val="left" w:pos="432"/>
      </w:tabs>
      <w:spacing w:after="840"/>
      <w:jc w:val="center"/>
      <w:outlineLvl w:val="0"/>
    </w:pPr>
    <w:rPr>
      <w:b/>
      <w:caps/>
      <w:szCs w:val="20"/>
    </w:rPr>
  </w:style>
  <w:style w:type="paragraph" w:styleId="Heading2">
    <w:name w:val="heading 2"/>
    <w:basedOn w:val="Normal"/>
    <w:next w:val="Normal"/>
    <w:qFormat/>
    <w:rsid w:val="00C06D07"/>
    <w:pPr>
      <w:keepNext/>
      <w:tabs>
        <w:tab w:val="left" w:pos="432"/>
      </w:tabs>
      <w:spacing w:after="240"/>
      <w:ind w:left="432" w:hanging="432"/>
      <w:jc w:val="both"/>
      <w:outlineLvl w:val="1"/>
    </w:pPr>
    <w:rPr>
      <w:b/>
      <w:caps/>
      <w:szCs w:val="20"/>
    </w:rPr>
  </w:style>
  <w:style w:type="paragraph" w:styleId="Heading3">
    <w:name w:val="heading 3"/>
    <w:basedOn w:val="Normal"/>
    <w:next w:val="Normal"/>
    <w:qFormat/>
    <w:rsid w:val="008421B1"/>
    <w:pPr>
      <w:keepNext/>
      <w:spacing w:before="240" w:after="60"/>
      <w:outlineLvl w:val="2"/>
    </w:pPr>
    <w:rPr>
      <w:rFonts w:ascii="Arial" w:hAnsi="Arial" w:cs="Arial"/>
      <w:b/>
      <w:bCs/>
      <w:sz w:val="26"/>
      <w:szCs w:val="26"/>
    </w:rPr>
  </w:style>
  <w:style w:type="paragraph" w:styleId="Heading4">
    <w:name w:val="heading 4"/>
    <w:aliases w:val="Heading 4 (business proposal only)"/>
    <w:basedOn w:val="Normal"/>
    <w:next w:val="Normal"/>
    <w:qFormat/>
    <w:rsid w:val="00C06D07"/>
    <w:pPr>
      <w:tabs>
        <w:tab w:val="left" w:pos="432"/>
      </w:tabs>
      <w:spacing w:after="240"/>
      <w:ind w:left="432" w:hanging="432"/>
      <w:jc w:val="both"/>
      <w:outlineLvl w:val="3"/>
    </w:pPr>
    <w:rPr>
      <w:b/>
      <w:szCs w:val="20"/>
    </w:rPr>
  </w:style>
  <w:style w:type="paragraph" w:styleId="Heading5">
    <w:name w:val="heading 5"/>
    <w:aliases w:val="Heading 5 (business proposal only)"/>
    <w:basedOn w:val="Normal"/>
    <w:next w:val="Normal"/>
    <w:qFormat/>
    <w:rsid w:val="00C06D07"/>
    <w:pPr>
      <w:tabs>
        <w:tab w:val="left" w:pos="432"/>
      </w:tabs>
      <w:spacing w:after="240"/>
      <w:ind w:left="432" w:hanging="432"/>
      <w:jc w:val="both"/>
      <w:outlineLvl w:val="4"/>
    </w:pPr>
    <w:rPr>
      <w:b/>
      <w:szCs w:val="20"/>
    </w:rPr>
  </w:style>
  <w:style w:type="paragraph" w:styleId="Heading6">
    <w:name w:val="heading 6"/>
    <w:aliases w:val="Heading 6 (business proposal only)"/>
    <w:basedOn w:val="Normal"/>
    <w:next w:val="Normal"/>
    <w:qFormat/>
    <w:rsid w:val="00C06D07"/>
    <w:pPr>
      <w:tabs>
        <w:tab w:val="left" w:pos="432"/>
      </w:tabs>
      <w:spacing w:line="480" w:lineRule="auto"/>
      <w:ind w:firstLine="432"/>
      <w:jc w:val="both"/>
      <w:outlineLvl w:val="5"/>
    </w:pPr>
    <w:rPr>
      <w:szCs w:val="20"/>
    </w:rPr>
  </w:style>
  <w:style w:type="paragraph" w:styleId="Heading7">
    <w:name w:val="heading 7"/>
    <w:aliases w:val="Heading 7 (business proposal only)"/>
    <w:basedOn w:val="Normal"/>
    <w:next w:val="Normal"/>
    <w:qFormat/>
    <w:rsid w:val="00C06D07"/>
    <w:pPr>
      <w:tabs>
        <w:tab w:val="left" w:pos="432"/>
      </w:tabs>
      <w:spacing w:line="480" w:lineRule="auto"/>
      <w:ind w:firstLine="432"/>
      <w:jc w:val="both"/>
      <w:outlineLvl w:val="6"/>
    </w:pPr>
    <w:rPr>
      <w:szCs w:val="20"/>
    </w:rPr>
  </w:style>
  <w:style w:type="paragraph" w:styleId="Heading8">
    <w:name w:val="heading 8"/>
    <w:aliases w:val="Heading 8 (business proposal only)"/>
    <w:basedOn w:val="Normal"/>
    <w:next w:val="Normal"/>
    <w:qFormat/>
    <w:rsid w:val="00C06D07"/>
    <w:pPr>
      <w:tabs>
        <w:tab w:val="left" w:pos="432"/>
      </w:tabs>
      <w:spacing w:line="480" w:lineRule="auto"/>
      <w:ind w:firstLine="432"/>
      <w:jc w:val="both"/>
      <w:outlineLvl w:val="7"/>
    </w:pPr>
    <w:rPr>
      <w:szCs w:val="20"/>
    </w:rPr>
  </w:style>
  <w:style w:type="paragraph" w:styleId="Heading9">
    <w:name w:val="heading 9"/>
    <w:aliases w:val="Heading 9 (business proposal only)"/>
    <w:basedOn w:val="Normal"/>
    <w:next w:val="Normal"/>
    <w:qFormat/>
    <w:rsid w:val="00C06D07"/>
    <w:pPr>
      <w:tabs>
        <w:tab w:val="left" w:pos="432"/>
      </w:tabs>
      <w:spacing w:line="480" w:lineRule="auto"/>
      <w:ind w:firstLine="432"/>
      <w:jc w:val="both"/>
      <w:outlineLvl w:val="8"/>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SS">
    <w:name w:val="NormalSS"/>
    <w:basedOn w:val="Normal"/>
    <w:pPr>
      <w:tabs>
        <w:tab w:val="left" w:pos="432"/>
      </w:tabs>
      <w:ind w:firstLine="432"/>
      <w:jc w:val="both"/>
    </w:pPr>
    <w:rPr>
      <w:szCs w:val="20"/>
    </w:rPr>
  </w:style>
  <w:style w:type="paragraph" w:customStyle="1" w:styleId="bullet0">
    <w:name w:val="bullet"/>
    <w:pPr>
      <w:numPr>
        <w:numId w:val="6"/>
      </w:numPr>
      <w:spacing w:after="180"/>
      <w:ind w:right="360"/>
      <w:jc w:val="both"/>
    </w:pPr>
    <w:rPr>
      <w:sz w:val="24"/>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TOC1">
    <w:name w:val="toc 1"/>
    <w:next w:val="Normal"/>
    <w:autoRedefine/>
    <w:semiHidden/>
    <w:pPr>
      <w:tabs>
        <w:tab w:val="center" w:pos="432"/>
        <w:tab w:val="left" w:pos="1008"/>
        <w:tab w:val="right" w:leader="dot" w:pos="9360"/>
      </w:tabs>
      <w:jc w:val="both"/>
    </w:pPr>
    <w:rPr>
      <w:caps/>
      <w:sz w:val="24"/>
    </w:rPr>
  </w:style>
  <w:style w:type="paragraph" w:customStyle="1" w:styleId="Center">
    <w:name w:val="Center"/>
    <w:basedOn w:val="Normal"/>
    <w:pPr>
      <w:tabs>
        <w:tab w:val="left" w:pos="432"/>
      </w:tabs>
      <w:jc w:val="center"/>
    </w:pPr>
    <w:rPr>
      <w:szCs w:val="20"/>
    </w:rPr>
  </w:style>
  <w:style w:type="paragraph" w:customStyle="1" w:styleId="Figure">
    <w:name w:val="Figure"/>
    <w:basedOn w:val="Normal"/>
    <w:next w:val="Normal"/>
    <w:pPr>
      <w:tabs>
        <w:tab w:val="left" w:pos="432"/>
      </w:tabs>
      <w:spacing w:line="480" w:lineRule="auto"/>
      <w:ind w:firstLine="432"/>
      <w:jc w:val="center"/>
    </w:pPr>
    <w:rPr>
      <w:sz w:val="20"/>
      <w:szCs w:val="20"/>
    </w:rPr>
  </w:style>
  <w:style w:type="paragraph" w:styleId="BalloonText">
    <w:name w:val="Balloon Text"/>
    <w:basedOn w:val="Normal"/>
    <w:semiHidden/>
    <w:rPr>
      <w:rFonts w:ascii="Tahoma" w:hAnsi="Tahoma" w:cs="Tahoma"/>
      <w:sz w:val="16"/>
      <w:szCs w:val="16"/>
    </w:rPr>
  </w:style>
  <w:style w:type="paragraph" w:styleId="BodyText">
    <w:name w:val="Body Text"/>
    <w:basedOn w:val="Normal"/>
    <w:rPr>
      <w:color w:val="FF00FF"/>
    </w:rPr>
  </w:style>
  <w:style w:type="character" w:styleId="PageNumber">
    <w:name w:val="page number"/>
    <w:basedOn w:val="DefaultParagraphFont"/>
  </w:style>
  <w:style w:type="character" w:customStyle="1" w:styleId="MTEquationSection">
    <w:name w:val="MTEquationSection"/>
    <w:rPr>
      <w:vanish/>
      <w:color w:val="FF0000"/>
    </w:rPr>
  </w:style>
  <w:style w:type="paragraph" w:styleId="BodyTextIndent2">
    <w:name w:val="Body Text Indent 2"/>
    <w:basedOn w:val="Normal"/>
    <w:rsid w:val="00D132C3"/>
    <w:pPr>
      <w:spacing w:after="120" w:line="480" w:lineRule="auto"/>
      <w:ind w:left="360"/>
    </w:pPr>
  </w:style>
  <w:style w:type="paragraph" w:customStyle="1" w:styleId="Bullet">
    <w:name w:val="Bullet"/>
    <w:rsid w:val="00C06D07"/>
    <w:pPr>
      <w:numPr>
        <w:numId w:val="1"/>
      </w:numPr>
      <w:spacing w:after="180"/>
      <w:ind w:left="720" w:right="360" w:hanging="288"/>
      <w:jc w:val="both"/>
    </w:pPr>
    <w:rPr>
      <w:sz w:val="24"/>
    </w:rPr>
  </w:style>
  <w:style w:type="paragraph" w:customStyle="1" w:styleId="BulletLAST">
    <w:name w:val="Bullet (LAST)"/>
    <w:next w:val="Normal"/>
    <w:rsid w:val="00C06D07"/>
    <w:pPr>
      <w:tabs>
        <w:tab w:val="num" w:pos="360"/>
      </w:tabs>
      <w:spacing w:after="480"/>
      <w:ind w:left="720" w:right="360" w:hanging="288"/>
      <w:jc w:val="both"/>
    </w:pPr>
    <w:rPr>
      <w:sz w:val="24"/>
    </w:rPr>
  </w:style>
  <w:style w:type="paragraph" w:customStyle="1" w:styleId="ParagraphLAST">
    <w:name w:val="Paragraph (LAST)"/>
    <w:basedOn w:val="Normal"/>
    <w:next w:val="Normal"/>
    <w:rsid w:val="00C06D07"/>
    <w:pPr>
      <w:numPr>
        <w:numId w:val="15"/>
      </w:numPr>
      <w:tabs>
        <w:tab w:val="clear" w:pos="360"/>
        <w:tab w:val="left" w:pos="432"/>
      </w:tabs>
      <w:spacing w:after="240" w:line="480" w:lineRule="auto"/>
      <w:ind w:left="0" w:firstLine="432"/>
      <w:jc w:val="both"/>
    </w:pPr>
    <w:rPr>
      <w:szCs w:val="20"/>
    </w:rPr>
  </w:style>
  <w:style w:type="paragraph" w:customStyle="1" w:styleId="Dash">
    <w:name w:val="Dash"/>
    <w:rsid w:val="00C06D07"/>
    <w:pPr>
      <w:numPr>
        <w:numId w:val="2"/>
      </w:numPr>
      <w:spacing w:after="120"/>
      <w:ind w:right="720"/>
      <w:jc w:val="both"/>
    </w:pPr>
    <w:rPr>
      <w:sz w:val="24"/>
    </w:rPr>
  </w:style>
  <w:style w:type="paragraph" w:customStyle="1" w:styleId="DashLAST">
    <w:name w:val="Dash (LAST)"/>
    <w:next w:val="Normal"/>
    <w:rsid w:val="00C06D07"/>
    <w:pPr>
      <w:numPr>
        <w:numId w:val="4"/>
      </w:numPr>
      <w:spacing w:after="480"/>
      <w:ind w:right="720"/>
      <w:jc w:val="both"/>
    </w:pPr>
    <w:rPr>
      <w:sz w:val="24"/>
    </w:rPr>
  </w:style>
  <w:style w:type="paragraph" w:customStyle="1" w:styleId="NumberedBullet">
    <w:name w:val="Numbered Bullet"/>
    <w:rsid w:val="00C06D07"/>
    <w:pPr>
      <w:numPr>
        <w:numId w:val="17"/>
      </w:numPr>
      <w:tabs>
        <w:tab w:val="left" w:pos="360"/>
      </w:tabs>
      <w:spacing w:after="180"/>
      <w:ind w:right="360"/>
      <w:jc w:val="both"/>
    </w:pPr>
    <w:rPr>
      <w:sz w:val="24"/>
    </w:rPr>
  </w:style>
  <w:style w:type="paragraph" w:customStyle="1" w:styleId="Outline">
    <w:name w:val="Outline"/>
    <w:basedOn w:val="Normal"/>
    <w:rsid w:val="00C06D07"/>
    <w:pPr>
      <w:spacing w:after="240"/>
      <w:ind w:left="720" w:hanging="720"/>
      <w:jc w:val="both"/>
    </w:pPr>
    <w:rPr>
      <w:szCs w:val="20"/>
    </w:rPr>
  </w:style>
  <w:style w:type="paragraph" w:customStyle="1" w:styleId="MTDisplayEquation">
    <w:name w:val="MTDisplayEquation"/>
    <w:basedOn w:val="NormalSS"/>
    <w:rsid w:val="00C06D07"/>
    <w:pPr>
      <w:tabs>
        <w:tab w:val="clear" w:pos="432"/>
        <w:tab w:val="center" w:pos="4680"/>
        <w:tab w:val="right" w:pos="9360"/>
      </w:tabs>
      <w:ind w:firstLine="0"/>
    </w:pPr>
    <w:rPr>
      <w:rFonts w:ascii="Times" w:hAnsi="Times"/>
    </w:rPr>
  </w:style>
  <w:style w:type="character" w:styleId="EndnoteReference">
    <w:name w:val="endnote reference"/>
    <w:semiHidden/>
    <w:rsid w:val="00C06D07"/>
    <w:rPr>
      <w:vertAlign w:val="superscript"/>
    </w:rPr>
  </w:style>
  <w:style w:type="paragraph" w:customStyle="1" w:styleId="MarkforTable">
    <w:name w:val="Mark for Table"/>
    <w:next w:val="Normal"/>
    <w:rsid w:val="00C06D07"/>
    <w:pPr>
      <w:spacing w:line="480" w:lineRule="auto"/>
      <w:jc w:val="center"/>
    </w:pPr>
    <w:rPr>
      <w:caps/>
      <w:sz w:val="24"/>
    </w:rPr>
  </w:style>
  <w:style w:type="paragraph" w:customStyle="1" w:styleId="ParagraphSSLAST">
    <w:name w:val="ParagraphSS (LAST)"/>
    <w:basedOn w:val="NormalSS"/>
    <w:next w:val="Normal"/>
    <w:rsid w:val="00C06D07"/>
    <w:pPr>
      <w:spacing w:after="480"/>
      <w:ind w:firstLine="0"/>
    </w:pPr>
  </w:style>
  <w:style w:type="paragraph" w:customStyle="1" w:styleId="References">
    <w:name w:val="References"/>
    <w:basedOn w:val="Normal"/>
    <w:next w:val="Normal"/>
    <w:rsid w:val="00C06D07"/>
    <w:pPr>
      <w:tabs>
        <w:tab w:val="left" w:pos="432"/>
      </w:tabs>
      <w:spacing w:after="240"/>
      <w:ind w:left="432" w:hanging="432"/>
      <w:jc w:val="both"/>
    </w:pPr>
    <w:rPr>
      <w:szCs w:val="20"/>
    </w:rPr>
  </w:style>
  <w:style w:type="paragraph" w:customStyle="1" w:styleId="MarkforFigure">
    <w:name w:val="Mark for Figure"/>
    <w:basedOn w:val="Normal"/>
    <w:next w:val="Normal"/>
    <w:rsid w:val="00C06D07"/>
    <w:pPr>
      <w:tabs>
        <w:tab w:val="left" w:pos="432"/>
      </w:tabs>
      <w:spacing w:line="480" w:lineRule="auto"/>
      <w:jc w:val="center"/>
    </w:pPr>
    <w:rPr>
      <w:caps/>
      <w:szCs w:val="20"/>
    </w:rPr>
  </w:style>
  <w:style w:type="paragraph" w:customStyle="1" w:styleId="MarkforExhibit">
    <w:name w:val="Mark for Exhibit"/>
    <w:basedOn w:val="Normal"/>
    <w:next w:val="Normal"/>
    <w:rsid w:val="00C06D07"/>
    <w:pPr>
      <w:tabs>
        <w:tab w:val="left" w:pos="432"/>
      </w:tabs>
      <w:spacing w:line="480" w:lineRule="auto"/>
      <w:jc w:val="center"/>
    </w:pPr>
    <w:rPr>
      <w:caps/>
      <w:szCs w:val="20"/>
    </w:rPr>
  </w:style>
  <w:style w:type="paragraph" w:customStyle="1" w:styleId="MarkforAttachment">
    <w:name w:val="Mark for Attachment"/>
    <w:basedOn w:val="Normal"/>
    <w:next w:val="Normal"/>
    <w:rsid w:val="00C06D07"/>
    <w:pPr>
      <w:tabs>
        <w:tab w:val="left" w:pos="432"/>
      </w:tabs>
      <w:jc w:val="center"/>
    </w:pPr>
    <w:rPr>
      <w:b/>
      <w:caps/>
      <w:szCs w:val="20"/>
    </w:rPr>
  </w:style>
  <w:style w:type="paragraph" w:customStyle="1" w:styleId="MarkforAppendix">
    <w:name w:val="Mark for Appendix"/>
    <w:basedOn w:val="Normal"/>
    <w:rsid w:val="00C06D07"/>
    <w:pPr>
      <w:tabs>
        <w:tab w:val="left" w:pos="432"/>
      </w:tabs>
      <w:spacing w:line="480" w:lineRule="auto"/>
      <w:jc w:val="center"/>
    </w:pPr>
    <w:rPr>
      <w:b/>
      <w:caps/>
      <w:szCs w:val="20"/>
    </w:rPr>
  </w:style>
  <w:style w:type="paragraph" w:styleId="BodyTextIndent">
    <w:name w:val="Body Text Indent"/>
    <w:basedOn w:val="Normal"/>
    <w:semiHidden/>
    <w:rsid w:val="00DF497B"/>
    <w:pPr>
      <w:tabs>
        <w:tab w:val="left" w:pos="432"/>
      </w:tabs>
      <w:spacing w:after="120" w:line="480" w:lineRule="auto"/>
      <w:ind w:left="360" w:firstLine="432"/>
      <w:jc w:val="both"/>
    </w:pPr>
    <w:rPr>
      <w:szCs w:val="20"/>
    </w:rPr>
  </w:style>
  <w:style w:type="paragraph" w:styleId="BodyTextIndent3">
    <w:name w:val="Body Text Indent 3"/>
    <w:basedOn w:val="Normal"/>
    <w:rsid w:val="00C667CF"/>
    <w:pPr>
      <w:spacing w:after="120"/>
      <w:ind w:left="360"/>
    </w:pPr>
    <w:rPr>
      <w:sz w:val="16"/>
      <w:szCs w:val="16"/>
    </w:rPr>
  </w:style>
  <w:style w:type="character" w:styleId="Hyperlink">
    <w:name w:val="Hyperlink"/>
    <w:rsid w:val="00D921F6"/>
    <w:rPr>
      <w:color w:val="0000FF"/>
      <w:u w:val="single"/>
    </w:rPr>
  </w:style>
  <w:style w:type="paragraph" w:styleId="CommentSubject">
    <w:name w:val="annotation subject"/>
    <w:basedOn w:val="CommentText"/>
    <w:next w:val="CommentText"/>
    <w:link w:val="CommentSubjectChar"/>
    <w:rsid w:val="008D5FA8"/>
    <w:rPr>
      <w:b/>
      <w:bCs/>
    </w:rPr>
  </w:style>
  <w:style w:type="character" w:customStyle="1" w:styleId="CommentTextChar">
    <w:name w:val="Comment Text Char"/>
    <w:basedOn w:val="DefaultParagraphFont"/>
    <w:link w:val="CommentText"/>
    <w:semiHidden/>
    <w:rsid w:val="008D5FA8"/>
  </w:style>
  <w:style w:type="character" w:customStyle="1" w:styleId="CommentSubjectChar">
    <w:name w:val="Comment Subject Char"/>
    <w:basedOn w:val="CommentTextChar"/>
    <w:link w:val="CommentSubject"/>
    <w:rsid w:val="008D5FA8"/>
    <w:rPr>
      <w:b/>
      <w:bCs/>
    </w:rPr>
  </w:style>
  <w:style w:type="character" w:styleId="FollowedHyperlink">
    <w:name w:val="FollowedHyperlink"/>
    <w:basedOn w:val="DefaultParagraphFont"/>
    <w:rsid w:val="00476705"/>
    <w:rPr>
      <w:color w:val="800080" w:themeColor="followedHyperlink"/>
      <w:u w:val="single"/>
    </w:rPr>
  </w:style>
  <w:style w:type="paragraph" w:styleId="Revision">
    <w:name w:val="Revision"/>
    <w:hidden/>
    <w:uiPriority w:val="99"/>
    <w:semiHidden/>
    <w:rsid w:val="0047670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microsoft.com/office/2016/09/relationships/commentsIds" Target="commentsIds.xml"/><Relationship Id="rId5" Type="http://schemas.openxmlformats.org/officeDocument/2006/relationships/settings" Target="settings.xml"/><Relationship Id="rId15" Type="http://schemas.openxmlformats.org/officeDocument/2006/relationships/footer" Target="footer2.xml"/><Relationship Id="rId23" Type="http://schemas.microsoft.com/office/2011/relationships/people" Target="peop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122D3B-4D01-4F15-A570-18418B3EEB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296</Words>
  <Characters>1308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SUPPORTING STATEMENT FOR REQUEST FOR OMB APPROVAL</vt:lpstr>
    </vt:vector>
  </TitlesOfParts>
  <Company>Employment &amp; Training Administration</Company>
  <LinksUpToDate>false</LinksUpToDate>
  <CharactersWithSpaces>15354</CharactersWithSpaces>
  <SharedDoc>false</SharedDoc>
  <HLinks>
    <vt:vector size="18" baseType="variant">
      <vt:variant>
        <vt:i4>3276926</vt:i4>
      </vt:variant>
      <vt:variant>
        <vt:i4>6</vt:i4>
      </vt:variant>
      <vt:variant>
        <vt:i4>0</vt:i4>
      </vt:variant>
      <vt:variant>
        <vt:i4>5</vt:i4>
      </vt:variant>
      <vt:variant>
        <vt:lpwstr>http://www.doleta.gov/Performance/results/quarterly_report/June_30_2010/WSR_June_30_2010.pdf</vt:lpwstr>
      </vt:variant>
      <vt:variant>
        <vt:lpwstr>page=6</vt:lpwstr>
      </vt:variant>
      <vt:variant>
        <vt:i4>7274574</vt:i4>
      </vt:variant>
      <vt:variant>
        <vt:i4>3</vt:i4>
      </vt:variant>
      <vt:variant>
        <vt:i4>0</vt:i4>
      </vt:variant>
      <vt:variant>
        <vt:i4>5</vt:i4>
      </vt:variant>
      <vt:variant>
        <vt:lpwstr>http://www.doleta.gov/tradeact/TAPR_2010.cfm</vt:lpwstr>
      </vt:variant>
      <vt:variant>
        <vt:lpwstr/>
      </vt:variant>
      <vt:variant>
        <vt:i4>4456550</vt:i4>
      </vt:variant>
      <vt:variant>
        <vt:i4>0</vt:i4>
      </vt:variant>
      <vt:variant>
        <vt:i4>0</vt:i4>
      </vt:variant>
      <vt:variant>
        <vt:i4>5</vt:i4>
      </vt:variant>
      <vt:variant>
        <vt:lpwstr>http://www.doleta.gov/Performance/results/Reports.cfm?</vt:lpwstr>
      </vt:variant>
      <vt:variant>
        <vt:lpwstr>wiasrd_databook</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REQUEST FOR OMB APPROVAL</dc:title>
  <dc:creator>aeyoung</dc:creator>
  <cp:lastModifiedBy>SYSTEM</cp:lastModifiedBy>
  <cp:revision>2</cp:revision>
  <cp:lastPrinted>2011-01-24T20:51:00Z</cp:lastPrinted>
  <dcterms:created xsi:type="dcterms:W3CDTF">2017-10-17T14:40:00Z</dcterms:created>
  <dcterms:modified xsi:type="dcterms:W3CDTF">2017-10-17T14:40:00Z</dcterms:modified>
</cp:coreProperties>
</file>